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5954" w:rsidRPr="00673853" w:rsidRDefault="009E0BFF" w:rsidP="0067385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>Техническое задание на подготовку программы</w:t>
      </w:r>
    </w:p>
    <w:p w:rsidR="009E0BFF" w:rsidRPr="00673853" w:rsidRDefault="009E0BFF" w:rsidP="00673853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73853">
        <w:rPr>
          <w:rFonts w:ascii="Times New Roman" w:hAnsi="Times New Roman" w:cs="Times New Roman"/>
          <w:i/>
          <w:sz w:val="28"/>
          <w:szCs w:val="28"/>
        </w:rPr>
        <w:t>Первая таблица информации</w:t>
      </w:r>
    </w:p>
    <w:tbl>
      <w:tblPr>
        <w:tblStyle w:val="a3"/>
        <w:tblW w:w="0" w:type="auto"/>
        <w:tblLook w:val="04A0"/>
      </w:tblPr>
      <w:tblGrid>
        <w:gridCol w:w="3369"/>
        <w:gridCol w:w="3011"/>
        <w:gridCol w:w="3191"/>
      </w:tblGrid>
      <w:tr w:rsidR="009E0BFF" w:rsidRPr="00673853" w:rsidTr="008B7046">
        <w:tc>
          <w:tcPr>
            <w:tcW w:w="3369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Шифр проекта</w:t>
            </w:r>
          </w:p>
        </w:tc>
        <w:tc>
          <w:tcPr>
            <w:tcW w:w="3011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11</w:t>
            </w:r>
          </w:p>
        </w:tc>
        <w:tc>
          <w:tcPr>
            <w:tcW w:w="3191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Любое числовое 8 </w:t>
            </w:r>
            <w:proofErr w:type="spellStart"/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значное</w:t>
            </w:r>
            <w:proofErr w:type="spellEnd"/>
          </w:p>
        </w:tc>
      </w:tr>
      <w:tr w:rsidR="009E0BFF" w:rsidRPr="00673853" w:rsidTr="008B7046">
        <w:tc>
          <w:tcPr>
            <w:tcW w:w="3369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Название проекта</w:t>
            </w:r>
          </w:p>
        </w:tc>
        <w:tc>
          <w:tcPr>
            <w:tcW w:w="3011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Опорная межевая сеть </w:t>
            </w:r>
            <w:r w:rsidR="005B624F" w:rsidRPr="0067385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 5</w:t>
            </w:r>
          </w:p>
        </w:tc>
        <w:tc>
          <w:tcPr>
            <w:tcW w:w="3191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Любое символьное 100 </w:t>
            </w:r>
            <w:proofErr w:type="spellStart"/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зна</w:t>
            </w:r>
            <w:r w:rsidR="003B26E3" w:rsidRPr="00673853">
              <w:rPr>
                <w:rFonts w:ascii="Times New Roman" w:hAnsi="Times New Roman" w:cs="Times New Roman"/>
                <w:sz w:val="28"/>
                <w:szCs w:val="28"/>
              </w:rPr>
              <w:t>чное</w:t>
            </w:r>
            <w:proofErr w:type="spellEnd"/>
          </w:p>
        </w:tc>
      </w:tr>
      <w:tr w:rsidR="009E0BFF" w:rsidRPr="00673853" w:rsidTr="008B7046">
        <w:tc>
          <w:tcPr>
            <w:tcW w:w="3369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Точность запроектированных углов - 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sym w:font="Symbol" w:char="F062"/>
            </w:r>
          </w:p>
        </w:tc>
        <w:tc>
          <w:tcPr>
            <w:tcW w:w="3011" w:type="dxa"/>
          </w:tcPr>
          <w:p w:rsidR="009E0BFF" w:rsidRPr="00673853" w:rsidRDefault="005B624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3191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Размерность секунды</w:t>
            </w:r>
          </w:p>
        </w:tc>
      </w:tr>
      <w:tr w:rsidR="009E0BFF" w:rsidRPr="00673853" w:rsidTr="008B7046">
        <w:tc>
          <w:tcPr>
            <w:tcW w:w="3369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Точность запроектированных линий – 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="00DE299F"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3011" w:type="dxa"/>
          </w:tcPr>
          <w:p w:rsidR="009E0BFF" w:rsidRPr="00673853" w:rsidRDefault="005B624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3191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Размерность сантиметры</w:t>
            </w:r>
          </w:p>
        </w:tc>
      </w:tr>
      <w:tr w:rsidR="009E0BFF" w:rsidRPr="00673853" w:rsidTr="008B7046">
        <w:tc>
          <w:tcPr>
            <w:tcW w:w="3369" w:type="dxa"/>
          </w:tcPr>
          <w:p w:rsidR="009E0BFF" w:rsidRPr="00673853" w:rsidRDefault="009E0BFF" w:rsidP="0067385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Точность запроектированных вертикальных углов - </w:t>
            </w:r>
            <w:proofErr w:type="spellStart"/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γ</w:t>
            </w:r>
            <w:proofErr w:type="spellEnd"/>
          </w:p>
        </w:tc>
        <w:tc>
          <w:tcPr>
            <w:tcW w:w="3011" w:type="dxa"/>
          </w:tcPr>
          <w:p w:rsidR="009E0BFF" w:rsidRPr="00673853" w:rsidRDefault="00612E95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B624F" w:rsidRPr="00673853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91" w:type="dxa"/>
          </w:tcPr>
          <w:p w:rsidR="009E0BFF" w:rsidRPr="00673853" w:rsidRDefault="00612E95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Размерность секунды</w:t>
            </w:r>
          </w:p>
        </w:tc>
      </w:tr>
      <w:tr w:rsidR="008B7046" w:rsidRPr="00673853" w:rsidTr="008B7046">
        <w:tc>
          <w:tcPr>
            <w:tcW w:w="3369" w:type="dxa"/>
          </w:tcPr>
          <w:p w:rsidR="008B7046" w:rsidRPr="00673853" w:rsidRDefault="008B7046" w:rsidP="0067385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Точность запроектированных базовых векторов</w:t>
            </w:r>
            <w:r w:rsidR="008056CF">
              <w:rPr>
                <w:rFonts w:ascii="Times New Roman" w:hAnsi="Times New Roman" w:cs="Times New Roman"/>
                <w:sz w:val="28"/>
                <w:szCs w:val="28"/>
              </w:rPr>
              <w:t xml:space="preserve"> в плане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proofErr w:type="spellStart"/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GNSS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3011" w:type="dxa"/>
          </w:tcPr>
          <w:p w:rsidR="008B7046" w:rsidRPr="00673853" w:rsidRDefault="008B7046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3191" w:type="dxa"/>
          </w:tcPr>
          <w:p w:rsidR="008B7046" w:rsidRPr="00673853" w:rsidRDefault="008B7046" w:rsidP="006738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Размерность сантиметры</w:t>
            </w:r>
          </w:p>
        </w:tc>
      </w:tr>
      <w:tr w:rsidR="008056CF" w:rsidRPr="00673853" w:rsidTr="008B7046">
        <w:tc>
          <w:tcPr>
            <w:tcW w:w="3369" w:type="dxa"/>
          </w:tcPr>
          <w:p w:rsidR="008056CF" w:rsidRPr="008056CF" w:rsidRDefault="008056CF" w:rsidP="008056CF">
            <w:pPr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ja-JP"/>
              </w:rPr>
              <w:t xml:space="preserve">Точность запроектированных базовых векторов по высоте - </w:t>
            </w:r>
            <w:proofErr w:type="spellStart"/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GNSS</w:t>
            </w:r>
            <w:proofErr w:type="spellEnd"/>
            <w:r w:rsidRPr="008056C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3011" w:type="dxa"/>
          </w:tcPr>
          <w:p w:rsidR="008056CF" w:rsidRPr="00673853" w:rsidRDefault="008056CF" w:rsidP="008056C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3191" w:type="dxa"/>
          </w:tcPr>
          <w:p w:rsidR="008056CF" w:rsidRPr="00673853" w:rsidRDefault="008056CF" w:rsidP="008056C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Размерность сантиметры</w:t>
            </w:r>
          </w:p>
        </w:tc>
      </w:tr>
    </w:tbl>
    <w:p w:rsidR="009E0BFF" w:rsidRPr="00673853" w:rsidRDefault="009E0BFF" w:rsidP="006738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B5FC0" w:rsidRPr="00673853" w:rsidRDefault="004B5FC0" w:rsidP="00673853">
      <w:pPr>
        <w:pageBreakBefore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73853">
        <w:rPr>
          <w:rFonts w:ascii="Times New Roman" w:hAnsi="Times New Roman" w:cs="Times New Roman"/>
          <w:i/>
          <w:sz w:val="28"/>
          <w:szCs w:val="28"/>
        </w:rPr>
        <w:lastRenderedPageBreak/>
        <w:t>Вторая таблица информации</w:t>
      </w:r>
    </w:p>
    <w:p w:rsidR="004B5FC0" w:rsidRPr="00673853" w:rsidRDefault="004B5FC0" w:rsidP="0067385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>Координаты исходных пунктов</w:t>
      </w:r>
    </w:p>
    <w:tbl>
      <w:tblPr>
        <w:tblStyle w:val="a3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4B5FC0" w:rsidRPr="00673853" w:rsidTr="004B5FC0">
        <w:tc>
          <w:tcPr>
            <w:tcW w:w="2392" w:type="dxa"/>
          </w:tcPr>
          <w:p w:rsidR="004B5FC0" w:rsidRPr="00673853" w:rsidRDefault="004B5FC0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Название исходного пункта</w:t>
            </w:r>
          </w:p>
        </w:tc>
        <w:tc>
          <w:tcPr>
            <w:tcW w:w="2393" w:type="dxa"/>
          </w:tcPr>
          <w:p w:rsidR="004B5FC0" w:rsidRPr="00673853" w:rsidRDefault="004B5FC0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(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м)</w:t>
            </w:r>
          </w:p>
        </w:tc>
        <w:tc>
          <w:tcPr>
            <w:tcW w:w="2393" w:type="dxa"/>
          </w:tcPr>
          <w:p w:rsidR="004B5FC0" w:rsidRPr="00673853" w:rsidRDefault="004B5FC0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(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м)</w:t>
            </w:r>
          </w:p>
        </w:tc>
        <w:tc>
          <w:tcPr>
            <w:tcW w:w="2393" w:type="dxa"/>
          </w:tcPr>
          <w:p w:rsidR="004B5FC0" w:rsidRPr="00673853" w:rsidRDefault="004B5FC0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(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м)</w:t>
            </w:r>
          </w:p>
        </w:tc>
      </w:tr>
      <w:tr w:rsidR="004B5FC0" w:rsidRPr="00673853" w:rsidTr="004B5FC0">
        <w:tc>
          <w:tcPr>
            <w:tcW w:w="2392" w:type="dxa"/>
          </w:tcPr>
          <w:p w:rsidR="004B5FC0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93" w:type="dxa"/>
          </w:tcPr>
          <w:p w:rsidR="004B5FC0" w:rsidRPr="00673853" w:rsidRDefault="00BF12D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500,00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3" w:type="dxa"/>
          </w:tcPr>
          <w:p w:rsidR="004B5FC0" w:rsidRPr="00673853" w:rsidRDefault="00BF12D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3" w:type="dxa"/>
          </w:tcPr>
          <w:p w:rsidR="004B5FC0" w:rsidRPr="00673853" w:rsidRDefault="00612E95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,000</w:t>
            </w:r>
          </w:p>
        </w:tc>
      </w:tr>
      <w:tr w:rsidR="004B5FC0" w:rsidRPr="00673853" w:rsidTr="004B5FC0">
        <w:tc>
          <w:tcPr>
            <w:tcW w:w="2392" w:type="dxa"/>
          </w:tcPr>
          <w:p w:rsidR="004B5FC0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93" w:type="dxa"/>
          </w:tcPr>
          <w:p w:rsidR="004B5FC0" w:rsidRPr="00673853" w:rsidRDefault="00BF12D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3" w:type="dxa"/>
          </w:tcPr>
          <w:p w:rsidR="004B5FC0" w:rsidRPr="00673853" w:rsidRDefault="00BF12D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3" w:type="dxa"/>
          </w:tcPr>
          <w:p w:rsidR="004B5FC0" w:rsidRPr="00673853" w:rsidRDefault="00612E95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,000</w:t>
            </w:r>
          </w:p>
        </w:tc>
      </w:tr>
      <w:tr w:rsidR="00E73699" w:rsidRPr="00673853" w:rsidTr="001F79BF">
        <w:tc>
          <w:tcPr>
            <w:tcW w:w="2392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Любые символы</w:t>
            </w:r>
          </w:p>
        </w:tc>
        <w:tc>
          <w:tcPr>
            <w:tcW w:w="4786" w:type="dxa"/>
            <w:gridSpan w:val="2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Только числовые значения 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8 знаков до запятой</w:t>
            </w:r>
            <w:r w:rsidR="005B624F"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три после</w:t>
            </w:r>
          </w:p>
        </w:tc>
        <w:tc>
          <w:tcPr>
            <w:tcW w:w="2393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Только числовые значения </w:t>
            </w:r>
            <w:r w:rsidR="003B26E3" w:rsidRPr="0067385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 знак</w:t>
            </w:r>
            <w:r w:rsidR="003B26E3" w:rsidRPr="00673853">
              <w:rPr>
                <w:rFonts w:ascii="Times New Roman" w:hAnsi="Times New Roman" w:cs="Times New Roman"/>
                <w:sz w:val="28"/>
                <w:szCs w:val="28"/>
              </w:rPr>
              <w:t>ов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 xml:space="preserve"> до запятой, три после</w:t>
            </w:r>
          </w:p>
        </w:tc>
      </w:tr>
    </w:tbl>
    <w:p w:rsidR="004B5FC0" w:rsidRPr="00673853" w:rsidRDefault="004B5FC0" w:rsidP="006738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73699" w:rsidRPr="00673853" w:rsidRDefault="00E73699" w:rsidP="00673853">
      <w:pPr>
        <w:pageBreakBefore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73853">
        <w:rPr>
          <w:rFonts w:ascii="Times New Roman" w:hAnsi="Times New Roman" w:cs="Times New Roman"/>
          <w:i/>
          <w:sz w:val="28"/>
          <w:szCs w:val="28"/>
        </w:rPr>
        <w:lastRenderedPageBreak/>
        <w:t>Третья таблица информации</w:t>
      </w:r>
    </w:p>
    <w:p w:rsidR="00E73699" w:rsidRPr="00673853" w:rsidRDefault="00E73699" w:rsidP="0067385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>Координаты определяемых пунктов</w:t>
      </w:r>
    </w:p>
    <w:tbl>
      <w:tblPr>
        <w:tblStyle w:val="a3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E73699" w:rsidRPr="00673853" w:rsidTr="001F79BF">
        <w:tc>
          <w:tcPr>
            <w:tcW w:w="2392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Название исходного пункта</w:t>
            </w:r>
          </w:p>
        </w:tc>
        <w:tc>
          <w:tcPr>
            <w:tcW w:w="2393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(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м)</w:t>
            </w:r>
          </w:p>
        </w:tc>
        <w:tc>
          <w:tcPr>
            <w:tcW w:w="2393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(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м)</w:t>
            </w:r>
          </w:p>
        </w:tc>
        <w:tc>
          <w:tcPr>
            <w:tcW w:w="2393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(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м)</w:t>
            </w:r>
          </w:p>
        </w:tc>
      </w:tr>
      <w:tr w:rsidR="00E73699" w:rsidRPr="00673853" w:rsidTr="001F79BF">
        <w:tc>
          <w:tcPr>
            <w:tcW w:w="2392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93" w:type="dxa"/>
          </w:tcPr>
          <w:p w:rsidR="00E73699" w:rsidRPr="00673853" w:rsidRDefault="00BF12D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500,00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3" w:type="dxa"/>
          </w:tcPr>
          <w:p w:rsidR="00E73699" w:rsidRPr="00673853" w:rsidRDefault="00BF12D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500,0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3" w:type="dxa"/>
          </w:tcPr>
          <w:p w:rsidR="00E73699" w:rsidRPr="00673853" w:rsidRDefault="00AF2591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0</w:t>
            </w:r>
            <w:r w:rsidR="00612E95" w:rsidRPr="006738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E73699" w:rsidRPr="00673853" w:rsidTr="001F79BF">
        <w:tc>
          <w:tcPr>
            <w:tcW w:w="2392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Любые символы</w:t>
            </w:r>
          </w:p>
        </w:tc>
        <w:tc>
          <w:tcPr>
            <w:tcW w:w="4786" w:type="dxa"/>
            <w:gridSpan w:val="2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Только числовые значения 8 знаков до запятой, три после</w:t>
            </w:r>
          </w:p>
        </w:tc>
        <w:tc>
          <w:tcPr>
            <w:tcW w:w="2393" w:type="dxa"/>
          </w:tcPr>
          <w:p w:rsidR="00E73699" w:rsidRPr="00673853" w:rsidRDefault="00E73699" w:rsidP="0067385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Только числовые значения 4 знака до запятой, три после</w:t>
            </w:r>
          </w:p>
        </w:tc>
      </w:tr>
    </w:tbl>
    <w:p w:rsidR="00E73699" w:rsidRPr="00673853" w:rsidRDefault="00E73699" w:rsidP="006738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73699" w:rsidRPr="00673853" w:rsidRDefault="00E73699" w:rsidP="00673853">
      <w:pPr>
        <w:pageBreakBefore/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73853">
        <w:rPr>
          <w:rFonts w:ascii="Times New Roman" w:hAnsi="Times New Roman" w:cs="Times New Roman"/>
          <w:i/>
          <w:sz w:val="28"/>
          <w:szCs w:val="28"/>
        </w:rPr>
        <w:lastRenderedPageBreak/>
        <w:t>Четвертая таблица информации</w:t>
      </w:r>
    </w:p>
    <w:p w:rsidR="00E73699" w:rsidRPr="00673853" w:rsidRDefault="00E73699" w:rsidP="0067385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>Матрица запроектированных измерений</w:t>
      </w:r>
    </w:p>
    <w:tbl>
      <w:tblPr>
        <w:tblStyle w:val="a3"/>
        <w:tblW w:w="0" w:type="auto"/>
        <w:jc w:val="center"/>
        <w:tblLook w:val="04A0"/>
      </w:tblPr>
      <w:tblGrid>
        <w:gridCol w:w="1846"/>
        <w:gridCol w:w="1825"/>
        <w:gridCol w:w="1623"/>
        <w:gridCol w:w="1626"/>
        <w:gridCol w:w="1621"/>
        <w:gridCol w:w="1596"/>
      </w:tblGrid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Пункт установки тахеометра</w:t>
            </w: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Пункт наведения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sym w:font="Symbol" w:char="F062"/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21" w:type="dxa"/>
          </w:tcPr>
          <w:p w:rsidR="008B7046" w:rsidRPr="00673853" w:rsidRDefault="00B175F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1596" w:type="dxa"/>
          </w:tcPr>
          <w:p w:rsidR="008B7046" w:rsidRPr="007A15BE" w:rsidRDefault="007A15BE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B7046" w:rsidRPr="00673853" w:rsidTr="008B7046">
        <w:trPr>
          <w:jc w:val="center"/>
        </w:trPr>
        <w:tc>
          <w:tcPr>
            <w:tcW w:w="184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25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B7046" w:rsidRPr="00673853" w:rsidTr="008B7046">
        <w:trPr>
          <w:jc w:val="center"/>
        </w:trPr>
        <w:tc>
          <w:tcPr>
            <w:tcW w:w="3671" w:type="dxa"/>
            <w:gridSpan w:val="2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Число запроектированных измерений (вычисляется алгоритмически)</w:t>
            </w:r>
          </w:p>
        </w:tc>
        <w:tc>
          <w:tcPr>
            <w:tcW w:w="1623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2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21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B7046" w:rsidRPr="00673853" w:rsidTr="008B7046">
        <w:trPr>
          <w:jc w:val="center"/>
        </w:trPr>
        <w:tc>
          <w:tcPr>
            <w:tcW w:w="3671" w:type="dxa"/>
            <w:gridSpan w:val="2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Символьные обозначения, соответствующие названиям исходных или определяемых пунктов. Если несоответствие, то сразу блокировка ввода и возможность перехода во вторую и третью таблицу</w:t>
            </w:r>
          </w:p>
        </w:tc>
        <w:tc>
          <w:tcPr>
            <w:tcW w:w="4870" w:type="dxa"/>
            <w:gridSpan w:val="3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Либо единица, либо 0</w:t>
            </w:r>
          </w:p>
        </w:tc>
        <w:tc>
          <w:tcPr>
            <w:tcW w:w="1596" w:type="dxa"/>
          </w:tcPr>
          <w:p w:rsidR="008B7046" w:rsidRPr="00673853" w:rsidRDefault="008B7046" w:rsidP="0067385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</w:tr>
    </w:tbl>
    <w:p w:rsidR="00E73699" w:rsidRPr="00673853" w:rsidRDefault="00B8527C" w:rsidP="00673853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73853">
        <w:rPr>
          <w:rFonts w:ascii="Times New Roman" w:hAnsi="Times New Roman" w:cs="Times New Roman"/>
          <w:i/>
          <w:sz w:val="28"/>
          <w:szCs w:val="28"/>
        </w:rPr>
        <w:t>Перемещения по матрице или курсором или мышью</w:t>
      </w:r>
      <w:r w:rsidR="003B19A6" w:rsidRPr="00673853">
        <w:rPr>
          <w:rFonts w:ascii="Times New Roman" w:hAnsi="Times New Roman" w:cs="Times New Roman"/>
          <w:i/>
          <w:sz w:val="28"/>
          <w:szCs w:val="28"/>
        </w:rPr>
        <w:t xml:space="preserve"> с возможностью вернуться во вторую или третью группу информации</w:t>
      </w:r>
    </w:p>
    <w:p w:rsidR="00B8527C" w:rsidRPr="00673853" w:rsidRDefault="00B8527C" w:rsidP="00673853">
      <w:pPr>
        <w:pageBreakBefore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lastRenderedPageBreak/>
        <w:t>Алгоритм решения задачи</w:t>
      </w:r>
    </w:p>
    <w:p w:rsidR="00987D5C" w:rsidRPr="00673853" w:rsidRDefault="00987D5C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>Цель составления программы: по проекту геодезической сети вычислить средние квадратические ошибки (СКО) координат определяемых пунктов на основании априорно заданной точности измерительного технологического средства (электронного тахеометра – информация в табл.1) и матрицы запроектированных измерений (информация – табл.4). Для решения данной задачи необходимо сформировать и вычислить матрицу весовых коэффициентов на основании следующего уравнения</w:t>
      </w:r>
    </w:p>
    <w:p w:rsidR="00CD052B" w:rsidRPr="00673853" w:rsidRDefault="00CD052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87D5C" w:rsidRPr="00673853" w:rsidRDefault="00CD052B" w:rsidP="0067385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3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5.25pt;height:33pt" o:ole="" fillcolor="window">
            <v:imagedata r:id="rId5" o:title=""/>
          </v:shape>
          <o:OLEObject Type="Embed" ProgID="Equation.DSMT4" ShapeID="_x0000_i1026" DrawAspect="Content" ObjectID="_1771572498" r:id="rId6"/>
        </w:object>
      </w:r>
    </w:p>
    <w:p w:rsidR="00CD052B" w:rsidRPr="00673853" w:rsidRDefault="00CD052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D052B" w:rsidRPr="00673853" w:rsidRDefault="00CD052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 xml:space="preserve">где </w:t>
      </w:r>
      <w:r w:rsidRPr="0067385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73853">
        <w:rPr>
          <w:rFonts w:ascii="Times New Roman" w:hAnsi="Times New Roman" w:cs="Times New Roman"/>
          <w:sz w:val="28"/>
          <w:szCs w:val="28"/>
        </w:rPr>
        <w:t xml:space="preserve"> – утроенное число определяемых пунктов (табл.3);</w:t>
      </w:r>
    </w:p>
    <w:p w:rsidR="00CD052B" w:rsidRPr="00673853" w:rsidRDefault="00CD052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73853">
        <w:rPr>
          <w:rFonts w:ascii="Times New Roman" w:hAnsi="Times New Roman" w:cs="Times New Roman"/>
          <w:sz w:val="28"/>
          <w:szCs w:val="28"/>
        </w:rPr>
        <w:t xml:space="preserve"> – число запроектированных измерений (табл.4).</w:t>
      </w:r>
    </w:p>
    <w:p w:rsidR="003B19A6" w:rsidRPr="00673853" w:rsidRDefault="00CD052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>Для формирования первого блока матрицы А необходимо выполнить п</w:t>
      </w:r>
      <w:r w:rsidR="003B19A6" w:rsidRPr="00673853">
        <w:rPr>
          <w:rFonts w:ascii="Times New Roman" w:hAnsi="Times New Roman" w:cs="Times New Roman"/>
          <w:sz w:val="28"/>
          <w:szCs w:val="28"/>
        </w:rPr>
        <w:t xml:space="preserve">реобразование индексного уравнения </w:t>
      </w:r>
      <w:r w:rsidR="003B26E3" w:rsidRPr="00673853">
        <w:rPr>
          <w:rFonts w:ascii="Times New Roman" w:hAnsi="Times New Roman" w:cs="Times New Roman"/>
          <w:sz w:val="28"/>
          <w:szCs w:val="28"/>
        </w:rPr>
        <w:t xml:space="preserve">для запроектированных </w:t>
      </w:r>
      <w:r w:rsidR="002B08DE" w:rsidRPr="00673853">
        <w:rPr>
          <w:rFonts w:ascii="Times New Roman" w:hAnsi="Times New Roman" w:cs="Times New Roman"/>
          <w:sz w:val="28"/>
          <w:szCs w:val="28"/>
        </w:rPr>
        <w:t>углов</w:t>
      </w:r>
      <w:r w:rsidR="003B19A6" w:rsidRPr="00673853">
        <w:rPr>
          <w:rFonts w:ascii="Times New Roman" w:hAnsi="Times New Roman" w:cs="Times New Roman"/>
          <w:sz w:val="28"/>
          <w:szCs w:val="28"/>
        </w:rPr>
        <w:t>(</w:t>
      </w:r>
      <w:r w:rsidR="003B26E3" w:rsidRPr="00673853">
        <w:rPr>
          <w:rFonts w:ascii="Times New Roman" w:hAnsi="Times New Roman" w:cs="Times New Roman"/>
          <w:sz w:val="28"/>
          <w:szCs w:val="28"/>
        </w:rPr>
        <w:t>3 столбец 4 таблицы</w:t>
      </w:r>
      <w:r w:rsidR="003B19A6" w:rsidRPr="00673853">
        <w:rPr>
          <w:rFonts w:ascii="Times New Roman" w:hAnsi="Times New Roman" w:cs="Times New Roman"/>
          <w:sz w:val="28"/>
          <w:szCs w:val="28"/>
        </w:rPr>
        <w:t xml:space="preserve">) к виду, который соответствует первому измерению </w:t>
      </w:r>
    </w:p>
    <w:p w:rsidR="00CD052B" w:rsidRPr="00673853" w:rsidRDefault="00CD052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8527C" w:rsidRPr="00673853" w:rsidRDefault="003B19A6" w:rsidP="00673853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position w:val="-18"/>
          <w:sz w:val="28"/>
          <w:szCs w:val="28"/>
        </w:rPr>
        <w:object w:dxaOrig="8300" w:dyaOrig="420">
          <v:shape id="_x0000_i1027" type="#_x0000_t75" style="width:426.75pt;height:21pt" o:ole="" fillcolor="window">
            <v:imagedata r:id="rId7" o:title=""/>
            <o:lock v:ext="edit" aspectratio="f"/>
          </v:shape>
          <o:OLEObject Type="Embed" ProgID="Equation.DSMT4" ShapeID="_x0000_i1027" DrawAspect="Content" ObjectID="_1771572499" r:id="rId8"/>
        </w:object>
      </w:r>
      <w:r w:rsidRPr="00673853">
        <w:rPr>
          <w:rFonts w:ascii="Times New Roman" w:hAnsi="Times New Roman" w:cs="Times New Roman"/>
          <w:sz w:val="28"/>
          <w:szCs w:val="28"/>
        </w:rPr>
        <w:t>(1)</w:t>
      </w:r>
    </w:p>
    <w:p w:rsidR="0025700F" w:rsidRPr="00673853" w:rsidRDefault="00D5637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>г</w:t>
      </w:r>
      <w:r w:rsidR="0025700F" w:rsidRPr="00673853">
        <w:rPr>
          <w:rFonts w:ascii="Times New Roman" w:hAnsi="Times New Roman" w:cs="Times New Roman"/>
          <w:sz w:val="28"/>
          <w:szCs w:val="28"/>
        </w:rPr>
        <w:t xml:space="preserve">де </w:t>
      </w:r>
      <w:r w:rsidR="0025700F" w:rsidRPr="0067385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25700F" w:rsidRPr="00673853">
        <w:rPr>
          <w:rFonts w:ascii="Times New Roman" w:hAnsi="Times New Roman" w:cs="Times New Roman"/>
          <w:sz w:val="28"/>
          <w:szCs w:val="28"/>
        </w:rPr>
        <w:t>’ – порядковый номер запроектированного угла</w:t>
      </w:r>
      <w:r w:rsidR="00997CA0" w:rsidRPr="00673853">
        <w:rPr>
          <w:rFonts w:ascii="Times New Roman" w:hAnsi="Times New Roman" w:cs="Times New Roman"/>
          <w:sz w:val="28"/>
          <w:szCs w:val="28"/>
        </w:rPr>
        <w:t xml:space="preserve"> (для тестового примера </w:t>
      </w:r>
      <w:r w:rsidR="00997CA0" w:rsidRPr="0067385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97CA0" w:rsidRPr="00673853">
        <w:rPr>
          <w:rFonts w:ascii="Times New Roman" w:hAnsi="Times New Roman" w:cs="Times New Roman"/>
          <w:sz w:val="28"/>
          <w:szCs w:val="28"/>
        </w:rPr>
        <w:t>’=3)</w:t>
      </w:r>
      <w:r w:rsidRPr="00673853">
        <w:rPr>
          <w:rFonts w:ascii="Times New Roman" w:hAnsi="Times New Roman" w:cs="Times New Roman"/>
          <w:sz w:val="28"/>
          <w:szCs w:val="28"/>
        </w:rPr>
        <w:t>;</w:t>
      </w:r>
    </w:p>
    <w:p w:rsidR="00D56376" w:rsidRPr="00673853" w:rsidRDefault="00D5637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Start"/>
      <w:r w:rsidRPr="00673853">
        <w:rPr>
          <w:rFonts w:ascii="Times New Roman" w:hAnsi="Times New Roman" w:cs="Times New Roman"/>
          <w:sz w:val="28"/>
          <w:szCs w:val="28"/>
        </w:rPr>
        <w:t>,</w:t>
      </w:r>
      <w:r w:rsidRPr="0067385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73853">
        <w:rPr>
          <w:rFonts w:ascii="Times New Roman" w:hAnsi="Times New Roman" w:cs="Times New Roman"/>
          <w:sz w:val="28"/>
          <w:szCs w:val="28"/>
        </w:rPr>
        <w:t>,</w:t>
      </w:r>
      <w:r w:rsidRPr="00673853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gramEnd"/>
      <w:r w:rsidRPr="00673853">
        <w:rPr>
          <w:rFonts w:ascii="Times New Roman" w:hAnsi="Times New Roman" w:cs="Times New Roman"/>
          <w:sz w:val="28"/>
          <w:szCs w:val="28"/>
        </w:rPr>
        <w:t xml:space="preserve"> – индексы, обозначающие названия исходных или определяемых пунктов сети</w:t>
      </w:r>
      <w:r w:rsidR="00997CA0" w:rsidRPr="00673853">
        <w:rPr>
          <w:rFonts w:ascii="Times New Roman" w:hAnsi="Times New Roman" w:cs="Times New Roman"/>
          <w:sz w:val="28"/>
          <w:szCs w:val="28"/>
        </w:rPr>
        <w:t xml:space="preserve"> (для тестового примера они меняются от 1 до 3)</w:t>
      </w:r>
      <w:r w:rsidRPr="00673853">
        <w:rPr>
          <w:rFonts w:ascii="Times New Roman" w:hAnsi="Times New Roman" w:cs="Times New Roman"/>
          <w:sz w:val="28"/>
          <w:szCs w:val="28"/>
        </w:rPr>
        <w:t>.</w:t>
      </w:r>
    </w:p>
    <w:p w:rsidR="003B19A6" w:rsidRPr="00673853" w:rsidRDefault="003B19A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 xml:space="preserve">Преобразование индексов на </w:t>
      </w:r>
      <w:r w:rsidR="00083EDE" w:rsidRPr="00673853">
        <w:rPr>
          <w:rFonts w:ascii="Times New Roman" w:hAnsi="Times New Roman" w:cs="Times New Roman"/>
          <w:sz w:val="28"/>
          <w:szCs w:val="28"/>
        </w:rPr>
        <w:t>на</w:t>
      </w:r>
      <w:r w:rsidRPr="00673853">
        <w:rPr>
          <w:rFonts w:ascii="Times New Roman" w:hAnsi="Times New Roman" w:cs="Times New Roman"/>
          <w:sz w:val="28"/>
          <w:szCs w:val="28"/>
        </w:rPr>
        <w:t>звания исходных или определяемых пунктов выполняется на основании рисунка (1)</w:t>
      </w:r>
      <w:r w:rsidR="0025700F" w:rsidRPr="00673853">
        <w:rPr>
          <w:rFonts w:ascii="Times New Roman" w:hAnsi="Times New Roman" w:cs="Times New Roman"/>
          <w:sz w:val="28"/>
          <w:szCs w:val="28"/>
        </w:rPr>
        <w:t xml:space="preserve"> и матриц</w:t>
      </w:r>
      <w:r w:rsidR="00D56376" w:rsidRPr="00673853">
        <w:rPr>
          <w:rFonts w:ascii="Times New Roman" w:hAnsi="Times New Roman" w:cs="Times New Roman"/>
          <w:sz w:val="28"/>
          <w:szCs w:val="28"/>
        </w:rPr>
        <w:t>ы</w:t>
      </w:r>
      <w:r w:rsidR="0025700F" w:rsidRPr="00673853">
        <w:rPr>
          <w:rFonts w:ascii="Times New Roman" w:hAnsi="Times New Roman" w:cs="Times New Roman"/>
          <w:sz w:val="28"/>
          <w:szCs w:val="28"/>
        </w:rPr>
        <w:t xml:space="preserve"> запроектированных измерений </w:t>
      </w:r>
      <w:r w:rsidR="00083EDE" w:rsidRPr="00673853">
        <w:rPr>
          <w:rFonts w:ascii="Times New Roman" w:hAnsi="Times New Roman" w:cs="Times New Roman"/>
          <w:sz w:val="28"/>
          <w:szCs w:val="28"/>
        </w:rPr>
        <w:t>(4 группа информации)</w:t>
      </w:r>
    </w:p>
    <w:bookmarkStart w:id="0" w:name="_MON_1735649374"/>
    <w:bookmarkEnd w:id="0"/>
    <w:p w:rsidR="003B19A6" w:rsidRPr="00673853" w:rsidRDefault="002B08DE" w:rsidP="00673853">
      <w:pPr>
        <w:spacing w:after="0" w:line="240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object w:dxaOrig="5130" w:dyaOrig="4293">
          <v:shape id="_x0000_i1028" type="#_x0000_t75" style="width:283.5pt;height:237.75pt" o:ole="">
            <v:imagedata r:id="rId9" o:title=""/>
          </v:shape>
          <o:OLEObject Type="Embed" ProgID="Word.Picture.8" ShapeID="_x0000_i1028" DrawAspect="Content" ObjectID="_1771572500" r:id="rId10"/>
        </w:object>
      </w:r>
    </w:p>
    <w:p w:rsidR="003B19A6" w:rsidRPr="00673853" w:rsidRDefault="003B19A6" w:rsidP="00673853">
      <w:pPr>
        <w:pStyle w:val="8"/>
        <w:keepNext w:val="0"/>
        <w:spacing w:before="180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73853">
        <w:rPr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Рис. 1</w:t>
      </w:r>
      <w:r w:rsidR="00CD052B" w:rsidRPr="00673853">
        <w:rPr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 xml:space="preserve"> - </w:t>
      </w:r>
      <w:r w:rsidRPr="0067385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Схема запроектированной геодезической сети:</w:t>
      </w:r>
    </w:p>
    <w:p w:rsidR="003B19A6" w:rsidRPr="00673853" w:rsidRDefault="005A60B3" w:rsidP="0067385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AutoShape 23" o:spid="_x0000_s1026" type="#_x0000_t5" style="position:absolute;left:0;text-align:left;margin-left:246.9pt;margin-top:9.55pt;width:12.75pt;height:11.3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" strokecolor="blue" strokeweight="1.5pt"/>
        </w:pict>
      </w:r>
      <w:r>
        <w:rPr>
          <w:rFonts w:ascii="Times New Roman" w:hAnsi="Times New Roman" w:cs="Times New Roman"/>
          <w:noProof/>
          <w:sz w:val="28"/>
          <w:szCs w:val="28"/>
        </w:rPr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AutoShape 28" o:spid="_x0000_s1111" type="#_x0000_t5" style="width:14.2pt;height:14.2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" fillcolor="red" strokecolor="red" strokeweight="2.25pt">
            <w10:wrap type="none"/>
            <w10:anchorlock/>
          </v:shape>
        </w:pict>
      </w:r>
      <w:r w:rsidR="003B19A6" w:rsidRPr="00673853">
        <w:rPr>
          <w:rFonts w:ascii="Times New Roman" w:hAnsi="Times New Roman" w:cs="Times New Roman"/>
          <w:sz w:val="28"/>
          <w:szCs w:val="28"/>
        </w:rPr>
        <w:t xml:space="preserve"> – исходные </w:t>
      </w:r>
      <w:r w:rsidR="00EA2DE2" w:rsidRPr="00673853">
        <w:rPr>
          <w:rFonts w:ascii="Times New Roman" w:hAnsi="Times New Roman" w:cs="Times New Roman"/>
          <w:sz w:val="28"/>
          <w:szCs w:val="28"/>
        </w:rPr>
        <w:t>пункты; –</w:t>
      </w:r>
      <w:r w:rsidR="003B19A6" w:rsidRPr="00673853">
        <w:rPr>
          <w:rFonts w:ascii="Times New Roman" w:hAnsi="Times New Roman" w:cs="Times New Roman"/>
          <w:sz w:val="28"/>
          <w:szCs w:val="28"/>
        </w:rPr>
        <w:t xml:space="preserve"> определяемый пункт;  </w:t>
      </w:r>
      <w:r w:rsidR="003B19A6" w:rsidRPr="00673853">
        <w:rPr>
          <w:rFonts w:ascii="Times New Roman" w:hAnsi="Times New Roman" w:cs="Times New Roman"/>
          <w:sz w:val="28"/>
          <w:szCs w:val="28"/>
        </w:rPr>
        <w:br/>
      </w:r>
      <w:r w:rsidR="00083EDE" w:rsidRPr="00673853">
        <w:rPr>
          <w:rFonts w:ascii="Times New Roman" w:hAnsi="Times New Roman" w:cs="Times New Roman"/>
          <w:sz w:val="28"/>
          <w:szCs w:val="28"/>
        </w:rPr>
        <w:t>β</w:t>
      </w:r>
      <w:r w:rsidR="00083EDE" w:rsidRPr="0067385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83EDE" w:rsidRPr="00673853">
        <w:rPr>
          <w:rFonts w:ascii="Times New Roman" w:hAnsi="Times New Roman" w:cs="Times New Roman"/>
          <w:sz w:val="28"/>
          <w:szCs w:val="28"/>
        </w:rPr>
        <w:t>, β</w:t>
      </w:r>
      <w:r w:rsidR="00083EDE" w:rsidRPr="0067385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83EDE" w:rsidRPr="00673853">
        <w:rPr>
          <w:rFonts w:ascii="Times New Roman" w:hAnsi="Times New Roman" w:cs="Times New Roman"/>
          <w:sz w:val="28"/>
          <w:szCs w:val="28"/>
        </w:rPr>
        <w:t xml:space="preserve">, </w:t>
      </w:r>
      <w:r w:rsidR="003B19A6" w:rsidRPr="00673853">
        <w:rPr>
          <w:rFonts w:ascii="Times New Roman" w:hAnsi="Times New Roman" w:cs="Times New Roman"/>
          <w:sz w:val="28"/>
          <w:szCs w:val="28"/>
        </w:rPr>
        <w:sym w:font="Symbol" w:char="F062"/>
      </w:r>
      <w:r w:rsidR="003B19A6" w:rsidRPr="0067385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3B19A6" w:rsidRPr="00673853">
        <w:rPr>
          <w:rFonts w:ascii="Times New Roman" w:hAnsi="Times New Roman" w:cs="Times New Roman"/>
          <w:sz w:val="28"/>
          <w:szCs w:val="28"/>
        </w:rPr>
        <w:t xml:space="preserve">, </w:t>
      </w:r>
      <w:r w:rsidR="003B19A6" w:rsidRPr="0067385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3B19A6" w:rsidRPr="00673853">
        <w:rPr>
          <w:rFonts w:ascii="Times New Roman" w:hAnsi="Times New Roman" w:cs="Times New Roman"/>
          <w:sz w:val="28"/>
          <w:szCs w:val="28"/>
          <w:vertAlign w:val="subscript"/>
        </w:rPr>
        <w:t>2-3</w:t>
      </w:r>
      <w:r w:rsidR="00083EDE" w:rsidRPr="00673853">
        <w:rPr>
          <w:rFonts w:ascii="Times New Roman" w:hAnsi="Times New Roman" w:cs="Times New Roman"/>
          <w:sz w:val="28"/>
          <w:szCs w:val="28"/>
        </w:rPr>
        <w:t>, γ</w:t>
      </w:r>
      <w:r w:rsidR="00083EDE" w:rsidRPr="0067385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83EDE" w:rsidRPr="00673853">
        <w:rPr>
          <w:rFonts w:ascii="Times New Roman" w:hAnsi="Times New Roman" w:cs="Times New Roman"/>
          <w:sz w:val="28"/>
          <w:szCs w:val="28"/>
        </w:rPr>
        <w:t>, γ</w:t>
      </w:r>
      <w:r w:rsidR="00083EDE" w:rsidRPr="0067385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B19A6" w:rsidRPr="00673853">
        <w:rPr>
          <w:rFonts w:ascii="Times New Roman" w:hAnsi="Times New Roman" w:cs="Times New Roman"/>
          <w:sz w:val="28"/>
          <w:szCs w:val="28"/>
        </w:rPr>
        <w:t xml:space="preserve"> – измеряемые элементы</w:t>
      </w:r>
    </w:p>
    <w:p w:rsidR="003B19A6" w:rsidRPr="00673853" w:rsidRDefault="00D5637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lastRenderedPageBreak/>
        <w:t>Так для первого запроектированного угла (пункт стояния 2 – пункты наведения 1 и 3) и последующих запроектированных углов индексы на названия исходных или определяемых пунктов будут преобразованы в соответствии с рисунком 2.</w:t>
      </w:r>
    </w:p>
    <w:p w:rsidR="00D56376" w:rsidRPr="00673853" w:rsidRDefault="00997CA0" w:rsidP="00673853">
      <w:pPr>
        <w:pStyle w:val="8"/>
        <w:keepNext w:val="0"/>
        <w:spacing w:before="180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object w:dxaOrig="10203" w:dyaOrig="9234">
          <v:shape id="_x0000_i1029" type="#_x0000_t75" style="width:474.75pt;height:434.25pt" o:ole="">
            <v:imagedata r:id="rId11" o:title=""/>
          </v:shape>
          <o:OLEObject Type="Embed" ProgID="Word.Picture.8" ShapeID="_x0000_i1029" DrawAspect="Content" ObjectID="_1771572501" r:id="rId12"/>
        </w:object>
      </w:r>
      <w:r w:rsidR="00D56376" w:rsidRPr="00673853">
        <w:rPr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 xml:space="preserve">Рис. 2Построчное преобразование </w:t>
      </w:r>
      <w:r w:rsidRPr="00673853">
        <w:rPr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 xml:space="preserve">индексов для запроектированных углов в соответствии с </w:t>
      </w:r>
      <w:r w:rsidRPr="00673853">
        <w:rPr>
          <w:rFonts w:ascii="Times New Roman" w:hAnsi="Times New Roman" w:cs="Times New Roman"/>
          <w:i w:val="0"/>
          <w:iCs w:val="0"/>
          <w:color w:val="000000"/>
          <w:sz w:val="28"/>
          <w:szCs w:val="28"/>
          <w:lang w:val="en-US"/>
        </w:rPr>
        <w:t>k</w:t>
      </w:r>
      <w:r w:rsidRPr="00673853">
        <w:rPr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’=3</w:t>
      </w:r>
    </w:p>
    <w:p w:rsidR="00D56376" w:rsidRPr="00673853" w:rsidRDefault="00D5637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97CA0" w:rsidRPr="00673853" w:rsidRDefault="00997CA0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Соответственно для первого, второго и третьего запроектированного угла параметрические уравнения будут иметь следующий вид:</w:t>
      </w:r>
    </w:p>
    <w:p w:rsidR="00997CA0" w:rsidRPr="00673853" w:rsidRDefault="00997CA0" w:rsidP="00673853">
      <w:pPr>
        <w:spacing w:before="240"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position w:val="-14"/>
          <w:sz w:val="28"/>
          <w:szCs w:val="28"/>
        </w:rPr>
        <w:object w:dxaOrig="9420" w:dyaOrig="420">
          <v:shape id="_x0000_i1030" type="#_x0000_t75" style="width:438.75pt;height:21pt" o:ole="" fillcolor="window">
            <v:imagedata r:id="rId13" o:title=""/>
          </v:shape>
          <o:OLEObject Type="Embed" ProgID="Equation.3" ShapeID="_x0000_i1030" DrawAspect="Content" ObjectID="_1771572502" r:id="rId14"/>
        </w:object>
      </w:r>
    </w:p>
    <w:p w:rsidR="00997CA0" w:rsidRPr="00673853" w:rsidRDefault="00997CA0" w:rsidP="00673853">
      <w:pPr>
        <w:spacing w:before="120"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position w:val="-14"/>
          <w:sz w:val="28"/>
          <w:szCs w:val="28"/>
        </w:rPr>
        <w:object w:dxaOrig="9380" w:dyaOrig="420">
          <v:shape id="_x0000_i1031" type="#_x0000_t75" style="width:436.5pt;height:21pt" o:ole="" fillcolor="window">
            <v:imagedata r:id="rId15" o:title=""/>
          </v:shape>
          <o:OLEObject Type="Embed" ProgID="Equation.3" ShapeID="_x0000_i1031" DrawAspect="Content" ObjectID="_1771572503" r:id="rId16"/>
        </w:object>
      </w:r>
    </w:p>
    <w:p w:rsidR="00997CA0" w:rsidRPr="00673853" w:rsidRDefault="00997CA0" w:rsidP="00673853">
      <w:pPr>
        <w:spacing w:before="120"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position w:val="-14"/>
          <w:sz w:val="28"/>
          <w:szCs w:val="28"/>
        </w:rPr>
        <w:object w:dxaOrig="9360" w:dyaOrig="420">
          <v:shape id="_x0000_i1032" type="#_x0000_t75" style="width:435pt;height:21pt" o:ole="" fillcolor="window">
            <v:imagedata r:id="rId17" o:title=""/>
          </v:shape>
          <o:OLEObject Type="Embed" ProgID="Equation.3" ShapeID="_x0000_i1032" DrawAspect="Content" ObjectID="_1771572504" r:id="rId18"/>
        </w:object>
      </w:r>
    </w:p>
    <w:p w:rsidR="00997CA0" w:rsidRPr="00673853" w:rsidRDefault="00997CA0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Коэффициенты параметрического уравнения поправок вычисляются по следующим формулам:</w:t>
      </w:r>
    </w:p>
    <w:p w:rsidR="00997CA0" w:rsidRPr="00673853" w:rsidRDefault="00612E95" w:rsidP="00A7212F">
      <w:pPr>
        <w:spacing w:before="180" w:after="0" w:line="240" w:lineRule="auto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position w:val="-116"/>
          <w:sz w:val="28"/>
          <w:szCs w:val="28"/>
        </w:rPr>
        <w:object w:dxaOrig="5600" w:dyaOrig="2439">
          <v:shape id="_x0000_i1033" type="#_x0000_t75" style="width:277.5pt;height:120.75pt" o:ole="" fillcolor="window">
            <v:imagedata r:id="rId19" o:title=""/>
          </v:shape>
          <o:OLEObject Type="Embed" ProgID="Equation.DSMT4" ShapeID="_x0000_i1033" DrawAspect="Content" ObjectID="_1771572505" r:id="rId20"/>
        </w:object>
      </w:r>
      <w:r w:rsidR="00997CA0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997CA0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997CA0" w:rsidRPr="00673853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(</w:t>
      </w:r>
      <w:r w:rsidR="008B2AEF" w:rsidRPr="00673853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997CA0" w:rsidRPr="00673853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D56376" w:rsidRPr="00673853" w:rsidRDefault="00BF12D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</w:rPr>
        <w:t>араметрические уравнения запроектированных углов образу</w:t>
      </w:r>
      <w:r w:rsidR="00083EDE" w:rsidRPr="00673853">
        <w:rPr>
          <w:rFonts w:ascii="Times New Roman" w:hAnsi="Times New Roman" w:cs="Times New Roman"/>
          <w:color w:val="000000"/>
          <w:sz w:val="28"/>
          <w:szCs w:val="28"/>
        </w:rPr>
        <w:t>ю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="00351955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первый </w:t>
      </w:r>
      <w:r w:rsidR="004E1529" w:rsidRPr="00673853">
        <w:rPr>
          <w:rFonts w:ascii="Times New Roman" w:hAnsi="Times New Roman" w:cs="Times New Roman"/>
          <w:color w:val="000000"/>
          <w:sz w:val="28"/>
          <w:szCs w:val="28"/>
        </w:rPr>
        <w:t>блок матрицы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А размером 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</w:rPr>
        <w:t>*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, где 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</w:rPr>
        <w:t>–число запроектированных углов (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=3), а </w:t>
      </w:r>
      <w:r w:rsidR="007F2611"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="0045400C" w:rsidRPr="00673853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="00351955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удвоенное </w:t>
      </w:r>
      <w:r w:rsidR="0045400C" w:rsidRPr="00673853">
        <w:rPr>
          <w:rFonts w:ascii="Times New Roman" w:hAnsi="Times New Roman" w:cs="Times New Roman"/>
          <w:color w:val="000000"/>
          <w:sz w:val="28"/>
          <w:szCs w:val="28"/>
        </w:rPr>
        <w:t>число определяемых пунктов (</w:t>
      </w:r>
      <w:r w:rsidR="0045400C"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="0045400C" w:rsidRPr="00673853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351955" w:rsidRPr="00673853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45400C" w:rsidRPr="00673853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="009C2C9B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7076F4" w:rsidRPr="00673853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9C2C9B" w:rsidRPr="00673853">
        <w:rPr>
          <w:rFonts w:ascii="Times New Roman" w:hAnsi="Times New Roman" w:cs="Times New Roman"/>
          <w:color w:val="000000"/>
          <w:sz w:val="28"/>
          <w:szCs w:val="28"/>
        </w:rPr>
        <w:t>сходные пункты не участвуют в образовании матрицы А</w:t>
      </w:r>
    </w:p>
    <w:p w:rsidR="007F2611" w:rsidRPr="00673853" w:rsidRDefault="007F2611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="007076F4" w:rsidRPr="00673853">
        <w:rPr>
          <w:rFonts w:ascii="Times New Roman" w:hAnsi="Times New Roman" w:cs="Times New Roman"/>
          <w:i/>
          <w:iCs/>
          <w:sz w:val="28"/>
          <w:szCs w:val="28"/>
        </w:rPr>
        <w:t>5</w:t>
      </w:r>
    </w:p>
    <w:p w:rsidR="007F2611" w:rsidRPr="00673853" w:rsidRDefault="007F2611" w:rsidP="00673853">
      <w:pPr>
        <w:spacing w:before="6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t xml:space="preserve">Матрица параметрических уравнений </w:t>
      </w:r>
    </w:p>
    <w:tbl>
      <w:tblPr>
        <w:tblW w:w="6433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28" w:type="dxa"/>
          <w:bottom w:w="28" w:type="dxa"/>
        </w:tblCellMar>
        <w:tblLook w:val="0000"/>
      </w:tblPr>
      <w:tblGrid>
        <w:gridCol w:w="2084"/>
        <w:gridCol w:w="1966"/>
        <w:gridCol w:w="2383"/>
      </w:tblGrid>
      <w:tr w:rsidR="00711007" w:rsidRPr="00673853" w:rsidTr="00673853">
        <w:trPr>
          <w:jc w:val="center"/>
        </w:trPr>
        <w:tc>
          <w:tcPr>
            <w:tcW w:w="2084" w:type="dxa"/>
            <w:tcBorders>
              <w:top w:val="single" w:sz="8" w:space="0" w:color="auto"/>
            </w:tcBorders>
            <w:vAlign w:val="center"/>
          </w:tcPr>
          <w:p w:rsidR="00711007" w:rsidRPr="00673853" w:rsidRDefault="0067385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ные </w:t>
            </w:r>
            <w:r w:rsidR="00711007"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глы</w:t>
            </w:r>
          </w:p>
        </w:tc>
        <w:tc>
          <w:tcPr>
            <w:tcW w:w="1966" w:type="dxa"/>
            <w:tcBorders>
              <w:top w:val="single" w:sz="8" w:space="0" w:color="auto"/>
            </w:tcBorders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711007" w:rsidRPr="00673853" w:rsidTr="00673853">
        <w:trPr>
          <w:jc w:val="center"/>
        </w:trPr>
        <w:tc>
          <w:tcPr>
            <w:tcW w:w="2084" w:type="dxa"/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966" w:type="dxa"/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2</w:t>
            </w:r>
          </w:p>
        </w:tc>
        <w:tc>
          <w:tcPr>
            <w:tcW w:w="2383" w:type="dxa"/>
            <w:vAlign w:val="center"/>
          </w:tcPr>
          <w:p w:rsidR="00711007" w:rsidRPr="00673853" w:rsidRDefault="00B175F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b</w:t>
            </w:r>
            <w:r w:rsidR="00711007"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2</w:t>
            </w:r>
          </w:p>
        </w:tc>
      </w:tr>
      <w:tr w:rsidR="00711007" w:rsidRPr="00673853" w:rsidTr="00673853">
        <w:trPr>
          <w:jc w:val="center"/>
        </w:trPr>
        <w:tc>
          <w:tcPr>
            <w:tcW w:w="2084" w:type="dxa"/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66" w:type="dxa"/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а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1</w:t>
            </w:r>
          </w:p>
        </w:tc>
        <w:tc>
          <w:tcPr>
            <w:tcW w:w="2383" w:type="dxa"/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  <w:r w:rsidR="00B175F6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b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1</w:t>
            </w:r>
          </w:p>
        </w:tc>
      </w:tr>
      <w:tr w:rsidR="00711007" w:rsidRPr="00673853" w:rsidTr="00673853">
        <w:trPr>
          <w:jc w:val="center"/>
        </w:trPr>
        <w:tc>
          <w:tcPr>
            <w:tcW w:w="2084" w:type="dxa"/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6" w:type="dxa"/>
            <w:vAlign w:val="center"/>
          </w:tcPr>
          <w:p w:rsidR="00711007" w:rsidRPr="00673853" w:rsidRDefault="0071100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1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а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 xml:space="preserve"> 32</w:t>
            </w:r>
          </w:p>
        </w:tc>
        <w:tc>
          <w:tcPr>
            <w:tcW w:w="2383" w:type="dxa"/>
            <w:vAlign w:val="center"/>
          </w:tcPr>
          <w:p w:rsidR="00711007" w:rsidRPr="00673853" w:rsidRDefault="00B175F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b</w:t>
            </w:r>
            <w:r w:rsidR="00711007"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1</w:t>
            </w:r>
            <w:r w:rsidR="00711007"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b</w:t>
            </w:r>
            <w:r w:rsidR="00711007"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2</w:t>
            </w:r>
          </w:p>
        </w:tc>
      </w:tr>
    </w:tbl>
    <w:p w:rsidR="007F2611" w:rsidRPr="00673853" w:rsidRDefault="007F261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F2611" w:rsidRPr="00673853" w:rsidRDefault="007F261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Используя вычисленные значения коэффициентов</w:t>
      </w:r>
      <w:r w:rsidR="00C52A6D" w:rsidRPr="00673853">
        <w:rPr>
          <w:rFonts w:ascii="Times New Roman" w:hAnsi="Times New Roman" w:cs="Times New Roman"/>
          <w:color w:val="000000"/>
          <w:sz w:val="28"/>
          <w:szCs w:val="28"/>
        </w:rPr>
        <w:t>по формуле</w:t>
      </w:r>
      <w:r w:rsidR="00351955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7076F4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формируется </w:t>
      </w:r>
      <w:r w:rsidR="00351955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первый блок 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>матриц</w:t>
      </w:r>
      <w:r w:rsidR="00351955" w:rsidRPr="00673853">
        <w:rPr>
          <w:rFonts w:ascii="Times New Roman" w:hAnsi="Times New Roman" w:cs="Times New Roman"/>
          <w:color w:val="000000"/>
          <w:sz w:val="28"/>
          <w:szCs w:val="28"/>
        </w:rPr>
        <w:t>ы А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в численном виде</w:t>
      </w:r>
      <w:r w:rsidR="00BF12D6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. При </w:t>
      </w:r>
      <w:proofErr w:type="spellStart"/>
      <w:r w:rsidR="00BF12D6" w:rsidRPr="00673853">
        <w:rPr>
          <w:rFonts w:ascii="Times New Roman" w:hAnsi="Times New Roman" w:cs="Times New Roman"/>
          <w:color w:val="000000"/>
          <w:sz w:val="28"/>
          <w:szCs w:val="28"/>
        </w:rPr>
        <w:t>подставлении</w:t>
      </w:r>
      <w:proofErr w:type="spellEnd"/>
      <w:r w:rsidR="00BF12D6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численных значений координат в уравнения (2) все значения умножаются на сто (для перевода </w:t>
      </w:r>
      <w:r w:rsidR="007076F4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из метров </w:t>
      </w:r>
      <w:r w:rsidR="00BF12D6" w:rsidRPr="00673853">
        <w:rPr>
          <w:rFonts w:ascii="Times New Roman" w:hAnsi="Times New Roman" w:cs="Times New Roman"/>
          <w:color w:val="000000"/>
          <w:sz w:val="28"/>
          <w:szCs w:val="28"/>
        </w:rPr>
        <w:t>в сантиметры)</w:t>
      </w:r>
    </w:p>
    <w:p w:rsidR="00612E95" w:rsidRPr="00673853" w:rsidRDefault="00612E95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7F2611" w:rsidRPr="00673853" w:rsidRDefault="007F2611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="007076F4" w:rsidRPr="00673853">
        <w:rPr>
          <w:rFonts w:ascii="Times New Roman" w:hAnsi="Times New Roman" w:cs="Times New Roman"/>
          <w:i/>
          <w:iCs/>
          <w:sz w:val="28"/>
          <w:szCs w:val="28"/>
        </w:rPr>
        <w:t>6</w:t>
      </w:r>
    </w:p>
    <w:p w:rsidR="007F2611" w:rsidRPr="00673853" w:rsidRDefault="007F2611" w:rsidP="00673853">
      <w:pPr>
        <w:spacing w:after="0" w:line="240" w:lineRule="auto"/>
        <w:ind w:right="746" w:firstLine="709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>Матрица параметрических уравнений поправок в численном виде</w:t>
      </w:r>
    </w:p>
    <w:tbl>
      <w:tblPr>
        <w:tblW w:w="7361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689"/>
        <w:gridCol w:w="2268"/>
        <w:gridCol w:w="2404"/>
      </w:tblGrid>
      <w:tr w:rsidR="00351955" w:rsidRPr="00673853" w:rsidTr="00673853">
        <w:trPr>
          <w:jc w:val="center"/>
        </w:trPr>
        <w:tc>
          <w:tcPr>
            <w:tcW w:w="2689" w:type="dxa"/>
            <w:tcBorders>
              <w:top w:val="single" w:sz="8" w:space="0" w:color="auto"/>
            </w:tcBorders>
            <w:vAlign w:val="center"/>
          </w:tcPr>
          <w:p w:rsidR="00351955" w:rsidRPr="00673853" w:rsidRDefault="00673853" w:rsidP="00673853">
            <w:pPr>
              <w:spacing w:after="0" w:line="240" w:lineRule="auto"/>
              <w:ind w:right="34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ные </w:t>
            </w:r>
            <w:r w:rsidR="00351955"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глы</w:t>
            </w:r>
          </w:p>
        </w:tc>
        <w:tc>
          <w:tcPr>
            <w:tcW w:w="2268" w:type="dxa"/>
            <w:tcBorders>
              <w:top w:val="single" w:sz="8" w:space="0" w:color="auto"/>
            </w:tcBorders>
            <w:vAlign w:val="center"/>
          </w:tcPr>
          <w:p w:rsidR="00351955" w:rsidRPr="00673853" w:rsidRDefault="00351955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404" w:type="dxa"/>
            <w:tcBorders>
              <w:top w:val="single" w:sz="8" w:space="0" w:color="auto"/>
            </w:tcBorders>
            <w:vAlign w:val="center"/>
          </w:tcPr>
          <w:p w:rsidR="00351955" w:rsidRPr="00673853" w:rsidRDefault="00351955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351955" w:rsidRPr="00673853" w:rsidTr="00673853">
        <w:trPr>
          <w:jc w:val="center"/>
        </w:trPr>
        <w:tc>
          <w:tcPr>
            <w:tcW w:w="2689" w:type="dxa"/>
            <w:vAlign w:val="center"/>
          </w:tcPr>
          <w:p w:rsidR="00351955" w:rsidRPr="00673853" w:rsidRDefault="00351955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268" w:type="dxa"/>
          </w:tcPr>
          <w:p w:rsidR="00351955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404" w:type="dxa"/>
          </w:tcPr>
          <w:p w:rsidR="00351955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2.06</w:t>
            </w:r>
          </w:p>
        </w:tc>
      </w:tr>
      <w:tr w:rsidR="00351955" w:rsidRPr="00673853" w:rsidTr="00673853">
        <w:trPr>
          <w:jc w:val="center"/>
        </w:trPr>
        <w:tc>
          <w:tcPr>
            <w:tcW w:w="2689" w:type="dxa"/>
            <w:vAlign w:val="center"/>
          </w:tcPr>
          <w:p w:rsidR="00351955" w:rsidRPr="00673853" w:rsidRDefault="00351955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268" w:type="dxa"/>
          </w:tcPr>
          <w:p w:rsidR="00351955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</w:t>
            </w:r>
            <w:r w:rsidR="00351955"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,12</w:t>
            </w:r>
          </w:p>
        </w:tc>
        <w:tc>
          <w:tcPr>
            <w:tcW w:w="2404" w:type="dxa"/>
          </w:tcPr>
          <w:p w:rsidR="00351955" w:rsidRPr="00673853" w:rsidRDefault="00351955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</w:tr>
      <w:tr w:rsidR="00351955" w:rsidRPr="00673853" w:rsidTr="00673853">
        <w:trPr>
          <w:jc w:val="center"/>
        </w:trPr>
        <w:tc>
          <w:tcPr>
            <w:tcW w:w="2689" w:type="dxa"/>
            <w:vAlign w:val="center"/>
          </w:tcPr>
          <w:p w:rsidR="00351955" w:rsidRPr="00673853" w:rsidRDefault="00351955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68" w:type="dxa"/>
          </w:tcPr>
          <w:p w:rsidR="00351955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404" w:type="dxa"/>
          </w:tcPr>
          <w:p w:rsidR="00351955" w:rsidRPr="00673853" w:rsidRDefault="000B2264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2.06</w:t>
            </w:r>
          </w:p>
        </w:tc>
      </w:tr>
    </w:tbl>
    <w:p w:rsidR="00524D81" w:rsidRPr="00673853" w:rsidRDefault="00524D8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81B36" w:rsidRPr="00673853" w:rsidRDefault="00C81B3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Для проектируемых длин линий параметрическое уравнение в индексном виде записывается следующим образом:</w:t>
      </w:r>
    </w:p>
    <w:p w:rsidR="00C81B36" w:rsidRPr="00673853" w:rsidRDefault="007C7D36" w:rsidP="00673853">
      <w:pPr>
        <w:spacing w:before="180" w:after="0" w:line="240" w:lineRule="auto"/>
        <w:ind w:hanging="284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9020" w:dyaOrig="660">
          <v:shape id="_x0000_i1034" type="#_x0000_t75" style="width:445.5pt;height:33pt" o:ole="" fillcolor="window">
            <v:imagedata r:id="rId21" o:title=""/>
          </v:shape>
          <o:OLEObject Type="Embed" ProgID="Equation.DSMT4" ShapeID="_x0000_i1034" DrawAspect="Content" ObjectID="_1771572506" r:id="rId22"/>
        </w:object>
      </w:r>
      <w:r w:rsidR="00C81B36" w:rsidRPr="00673853">
        <w:rPr>
          <w:rFonts w:ascii="Times New Roman" w:hAnsi="Times New Roman" w:cs="Times New Roman"/>
          <w:color w:val="000000"/>
          <w:sz w:val="28"/>
          <w:szCs w:val="28"/>
        </w:rPr>
        <w:tab/>
        <w:t>(3)</w:t>
      </w:r>
    </w:p>
    <w:p w:rsidR="00C81B36" w:rsidRPr="00673853" w:rsidRDefault="00C81B3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Преобразование индексов в название исходных или определяемых пунктов, которые образуют запроектированную для измерений длину линии</w:t>
      </w:r>
      <w:r w:rsidR="004F7E5C" w:rsidRPr="00673853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выполняется на основании следующего индексного рисунка</w:t>
      </w:r>
    </w:p>
    <w:bookmarkStart w:id="1" w:name="_MON_1733730967"/>
    <w:bookmarkEnd w:id="1"/>
    <w:p w:rsidR="00C81B36" w:rsidRPr="00673853" w:rsidRDefault="00912ADF" w:rsidP="00673853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object w:dxaOrig="10203" w:dyaOrig="4937">
          <v:shape id="_x0000_i1035" type="#_x0000_t75" style="width:474.75pt;height:232.5pt" o:ole="">
            <v:imagedata r:id="rId23" o:title=""/>
          </v:shape>
          <o:OLEObject Type="Embed" ProgID="Word.Picture.8" ShapeID="_x0000_i1035" DrawAspect="Content" ObjectID="_1771572507" r:id="rId24"/>
        </w:object>
      </w:r>
      <w:r w:rsidR="009B14E3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Рис. 3 </w:t>
      </w:r>
      <w:r w:rsidR="00641E67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9B14E3" w:rsidRPr="00673853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Индексное обозначение </w:t>
      </w:r>
      <w:r w:rsidR="00083EDE" w:rsidRPr="00673853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запроектированной </w:t>
      </w:r>
      <w:r w:rsidR="009B14E3" w:rsidRPr="00673853">
        <w:rPr>
          <w:rFonts w:ascii="Times New Roman" w:hAnsi="Times New Roman" w:cs="Times New Roman"/>
          <w:i/>
          <w:color w:val="000000"/>
          <w:sz w:val="28"/>
          <w:szCs w:val="28"/>
        </w:rPr>
        <w:t>длины линии</w:t>
      </w:r>
    </w:p>
    <w:p w:rsidR="00524D81" w:rsidRPr="00673853" w:rsidRDefault="00524D8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76897" w:rsidRPr="00673853" w:rsidRDefault="00176897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На основании данного рисунка параметрическое уравнение (3) преобразуется к следующему виду</w:t>
      </w:r>
    </w:p>
    <w:p w:rsidR="00612E95" w:rsidRPr="00673853" w:rsidRDefault="007D67C3" w:rsidP="00673853">
      <w:pPr>
        <w:spacing w:after="0" w:line="240" w:lineRule="auto"/>
        <w:ind w:hanging="284"/>
        <w:jc w:val="center"/>
        <w:rPr>
          <w:rFonts w:ascii="Times New Roman" w:hAnsi="Times New Roman" w:cs="Times New Roman"/>
          <w:color w:val="000000"/>
          <w:position w:val="-28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10820" w:dyaOrig="760">
          <v:shape id="_x0000_i1036" type="#_x0000_t75" style="width:534.75pt;height:37.5pt" o:ole="" fillcolor="window">
            <v:imagedata r:id="rId25" o:title=""/>
          </v:shape>
          <o:OLEObject Type="Embed" ProgID="Equation.DSMT4" ShapeID="_x0000_i1036" DrawAspect="Content" ObjectID="_1771572508" r:id="rId26"/>
        </w:object>
      </w:r>
    </w:p>
    <w:p w:rsidR="00772C36" w:rsidRPr="00673853" w:rsidRDefault="00772C3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Имея численные значения коэффициентов параметрического уравнения для запроектированной длины линии дополняем матрицу А новым блоком</w:t>
      </w:r>
    </w:p>
    <w:p w:rsidR="00524D81" w:rsidRPr="00673853" w:rsidRDefault="00524D8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12ADF" w:rsidRPr="00673853" w:rsidRDefault="00912ADF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P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7</w:t>
      </w:r>
    </w:p>
    <w:tbl>
      <w:tblPr>
        <w:tblW w:w="7043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28" w:type="dxa"/>
          <w:bottom w:w="28" w:type="dxa"/>
        </w:tblCellMar>
        <w:tblLook w:val="0000"/>
      </w:tblPr>
      <w:tblGrid>
        <w:gridCol w:w="2694"/>
        <w:gridCol w:w="1966"/>
        <w:gridCol w:w="2383"/>
      </w:tblGrid>
      <w:tr w:rsidR="00772C36" w:rsidRPr="00673853" w:rsidTr="00673853">
        <w:trPr>
          <w:jc w:val="center"/>
        </w:trPr>
        <w:tc>
          <w:tcPr>
            <w:tcW w:w="2694" w:type="dxa"/>
            <w:tcBorders>
              <w:top w:val="single" w:sz="8" w:space="0" w:color="auto"/>
            </w:tcBorders>
            <w:vAlign w:val="center"/>
          </w:tcPr>
          <w:p w:rsidR="00772C36" w:rsidRPr="00673853" w:rsidRDefault="0067385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ные углы</w:t>
            </w:r>
            <w:r w:rsidR="00772C36"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и длины линий</w:t>
            </w:r>
          </w:p>
        </w:tc>
        <w:tc>
          <w:tcPr>
            <w:tcW w:w="1966" w:type="dxa"/>
            <w:tcBorders>
              <w:top w:val="single" w:sz="8" w:space="0" w:color="auto"/>
            </w:tcBorders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772C36" w:rsidRPr="00673853" w:rsidTr="00673853">
        <w:trPr>
          <w:jc w:val="center"/>
        </w:trPr>
        <w:tc>
          <w:tcPr>
            <w:tcW w:w="2694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966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2</w:t>
            </w:r>
          </w:p>
        </w:tc>
        <w:tc>
          <w:tcPr>
            <w:tcW w:w="2383" w:type="dxa"/>
            <w:vAlign w:val="center"/>
          </w:tcPr>
          <w:p w:rsidR="00772C36" w:rsidRPr="00673853" w:rsidRDefault="00B175F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="00772C36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2</w:t>
            </w:r>
          </w:p>
        </w:tc>
      </w:tr>
      <w:tr w:rsidR="00772C36" w:rsidRPr="00673853" w:rsidTr="00673853">
        <w:trPr>
          <w:jc w:val="center"/>
        </w:trPr>
        <w:tc>
          <w:tcPr>
            <w:tcW w:w="2694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66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</w:p>
        </w:tc>
        <w:tc>
          <w:tcPr>
            <w:tcW w:w="2383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</w:p>
        </w:tc>
      </w:tr>
      <w:tr w:rsidR="00772C36" w:rsidRPr="00673853" w:rsidTr="00673853">
        <w:trPr>
          <w:jc w:val="center"/>
        </w:trPr>
        <w:tc>
          <w:tcPr>
            <w:tcW w:w="2694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6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 xml:space="preserve"> 32</w:t>
            </w:r>
          </w:p>
        </w:tc>
        <w:tc>
          <w:tcPr>
            <w:tcW w:w="2383" w:type="dxa"/>
            <w:vAlign w:val="center"/>
          </w:tcPr>
          <w:p w:rsidR="00772C36" w:rsidRPr="00673853" w:rsidRDefault="00B175F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="00772C36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  <w:r w:rsidR="00772C36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="00772C36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2</w:t>
            </w:r>
          </w:p>
        </w:tc>
      </w:tr>
      <w:tr w:rsidR="00772C36" w:rsidRPr="00A7212F" w:rsidTr="00673853">
        <w:trPr>
          <w:jc w:val="center"/>
        </w:trPr>
        <w:tc>
          <w:tcPr>
            <w:tcW w:w="2694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Li</w:t>
            </w:r>
            <w:proofErr w:type="spellEnd"/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-j</w:t>
            </w:r>
          </w:p>
        </w:tc>
        <w:tc>
          <w:tcPr>
            <w:tcW w:w="1966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s</w:t>
            </w:r>
            <w:r w:rsidR="00A7212F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α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j</w:t>
            </w:r>
          </w:p>
        </w:tc>
        <w:tc>
          <w:tcPr>
            <w:tcW w:w="2383" w:type="dxa"/>
            <w:vAlign w:val="center"/>
          </w:tcPr>
          <w:p w:rsidR="00772C36" w:rsidRPr="00673853" w:rsidRDefault="00FC3BC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</w:t>
            </w:r>
            <w:r w:rsidR="00772C36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in</w:t>
            </w:r>
            <w:r w:rsidR="00A7212F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α</w:t>
            </w:r>
            <w:r w:rsidR="00772C36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="00772C36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j</w:t>
            </w:r>
          </w:p>
        </w:tc>
      </w:tr>
    </w:tbl>
    <w:p w:rsidR="00912ADF" w:rsidRPr="00A7212F" w:rsidRDefault="00912ADF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:rsidR="00912ADF" w:rsidRPr="00673853" w:rsidRDefault="00912ADF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P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8</w:t>
      </w:r>
    </w:p>
    <w:tbl>
      <w:tblPr>
        <w:tblW w:w="7361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831"/>
        <w:gridCol w:w="2268"/>
        <w:gridCol w:w="2262"/>
      </w:tblGrid>
      <w:tr w:rsidR="00772C36" w:rsidRPr="00673853" w:rsidTr="00673853">
        <w:trPr>
          <w:jc w:val="center"/>
        </w:trPr>
        <w:tc>
          <w:tcPr>
            <w:tcW w:w="2831" w:type="dxa"/>
            <w:tcBorders>
              <w:top w:val="single" w:sz="8" w:space="0" w:color="auto"/>
            </w:tcBorders>
            <w:vAlign w:val="center"/>
          </w:tcPr>
          <w:p w:rsidR="00772C36" w:rsidRPr="00673853" w:rsidRDefault="00772C36" w:rsidP="00673853">
            <w:pPr>
              <w:spacing w:after="0" w:line="240" w:lineRule="auto"/>
              <w:ind w:right="34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ныеуглыи длины линий</w:t>
            </w:r>
          </w:p>
        </w:tc>
        <w:tc>
          <w:tcPr>
            <w:tcW w:w="2268" w:type="dxa"/>
            <w:tcBorders>
              <w:top w:val="single" w:sz="8" w:space="0" w:color="auto"/>
            </w:tcBorders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62" w:type="dxa"/>
            <w:tcBorders>
              <w:top w:val="single" w:sz="8" w:space="0" w:color="auto"/>
            </w:tcBorders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D651FA" w:rsidRPr="00673853" w:rsidTr="00673853">
        <w:trPr>
          <w:jc w:val="center"/>
        </w:trPr>
        <w:tc>
          <w:tcPr>
            <w:tcW w:w="2831" w:type="dxa"/>
            <w:vAlign w:val="center"/>
          </w:tcPr>
          <w:p w:rsidR="00D651FA" w:rsidRPr="00673853" w:rsidRDefault="00D651F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268" w:type="dxa"/>
          </w:tcPr>
          <w:p w:rsidR="00D651FA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262" w:type="dxa"/>
          </w:tcPr>
          <w:p w:rsidR="00D651FA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2.06</w:t>
            </w:r>
          </w:p>
        </w:tc>
      </w:tr>
      <w:tr w:rsidR="00D651FA" w:rsidRPr="00673853" w:rsidTr="00673853">
        <w:trPr>
          <w:jc w:val="center"/>
        </w:trPr>
        <w:tc>
          <w:tcPr>
            <w:tcW w:w="2831" w:type="dxa"/>
            <w:vAlign w:val="center"/>
          </w:tcPr>
          <w:p w:rsidR="00D651FA" w:rsidRPr="00673853" w:rsidRDefault="00D651F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268" w:type="dxa"/>
          </w:tcPr>
          <w:p w:rsidR="00D651FA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,12</w:t>
            </w:r>
          </w:p>
        </w:tc>
        <w:tc>
          <w:tcPr>
            <w:tcW w:w="2262" w:type="dxa"/>
          </w:tcPr>
          <w:p w:rsidR="00D651FA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</w:tr>
      <w:tr w:rsidR="00D651FA" w:rsidRPr="00673853" w:rsidTr="00673853">
        <w:trPr>
          <w:jc w:val="center"/>
        </w:trPr>
        <w:tc>
          <w:tcPr>
            <w:tcW w:w="2831" w:type="dxa"/>
            <w:vAlign w:val="center"/>
          </w:tcPr>
          <w:p w:rsidR="00D651FA" w:rsidRPr="00673853" w:rsidRDefault="00D651F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2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68" w:type="dxa"/>
          </w:tcPr>
          <w:p w:rsidR="00D651FA" w:rsidRPr="00673853" w:rsidRDefault="00D651FA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262" w:type="dxa"/>
          </w:tcPr>
          <w:p w:rsidR="00D651FA" w:rsidRPr="00673853" w:rsidRDefault="000B2264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2.06</w:t>
            </w:r>
          </w:p>
        </w:tc>
      </w:tr>
      <w:tr w:rsidR="00772C36" w:rsidRPr="00673853" w:rsidTr="00673853">
        <w:trPr>
          <w:jc w:val="center"/>
        </w:trPr>
        <w:tc>
          <w:tcPr>
            <w:tcW w:w="2831" w:type="dxa"/>
            <w:vAlign w:val="center"/>
          </w:tcPr>
          <w:p w:rsidR="00772C36" w:rsidRPr="00673853" w:rsidRDefault="00772C36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V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Li</w:t>
            </w:r>
            <w:proofErr w:type="spellEnd"/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-j</w:t>
            </w:r>
          </w:p>
        </w:tc>
        <w:tc>
          <w:tcPr>
            <w:tcW w:w="2268" w:type="dxa"/>
          </w:tcPr>
          <w:p w:rsidR="00772C36" w:rsidRPr="00673853" w:rsidRDefault="00772C36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  <w:tc>
          <w:tcPr>
            <w:tcW w:w="2262" w:type="dxa"/>
          </w:tcPr>
          <w:p w:rsidR="00772C36" w:rsidRPr="00673853" w:rsidRDefault="00772C36" w:rsidP="00673853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</w:tr>
    </w:tbl>
    <w:p w:rsidR="00772C36" w:rsidRPr="00673853" w:rsidRDefault="00772C3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</w:p>
    <w:p w:rsidR="009B4295" w:rsidRPr="00673853" w:rsidRDefault="009B4295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Следующий тип проектируемых измерений – вертикальные углы.Параметрическое уравнение для этого типа измерений имеет следующий </w:t>
      </w:r>
      <w:r w:rsidR="00BF12D6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индексный 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>вид</w:t>
      </w:r>
    </w:p>
    <w:p w:rsidR="009B4295" w:rsidRPr="00673853" w:rsidRDefault="009B4295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B4295" w:rsidRPr="00673853" w:rsidRDefault="007D67C3" w:rsidP="00673853">
      <w:pPr>
        <w:spacing w:after="0" w:line="240" w:lineRule="auto"/>
        <w:jc w:val="right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position w:val="-182"/>
          <w:sz w:val="28"/>
          <w:szCs w:val="28"/>
        </w:rPr>
        <w:object w:dxaOrig="8140" w:dyaOrig="3760">
          <v:shape id="_x0000_i1037" type="#_x0000_t75" style="width:402.75pt;height:186pt" o:ole="" fillcolor="window">
            <v:imagedata r:id="rId27" o:title=""/>
          </v:shape>
          <o:OLEObject Type="Embed" ProgID="Equation.DSMT4" ShapeID="_x0000_i1037" DrawAspect="Content" ObjectID="_1771572509" r:id="rId28"/>
        </w:object>
      </w:r>
      <w:r w:rsidR="009B14E3" w:rsidRPr="00673853">
        <w:rPr>
          <w:rFonts w:ascii="Times New Roman" w:hAnsi="Times New Roman" w:cs="Times New Roman"/>
          <w:color w:val="000000"/>
          <w:sz w:val="28"/>
          <w:szCs w:val="28"/>
        </w:rPr>
        <w:tab/>
        <w:t>(4)</w:t>
      </w:r>
    </w:p>
    <w:p w:rsidR="00524D81" w:rsidRPr="00673853" w:rsidRDefault="00524D81" w:rsidP="00673853">
      <w:pPr>
        <w:spacing w:after="0" w:line="240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bookmarkStart w:id="2" w:name="_MON_1735651473"/>
    <w:bookmarkEnd w:id="2"/>
    <w:p w:rsidR="00641E67" w:rsidRPr="00673853" w:rsidRDefault="00524D81" w:rsidP="00673853">
      <w:pPr>
        <w:spacing w:after="0" w:line="240" w:lineRule="auto"/>
        <w:ind w:firstLine="567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object w:dxaOrig="5130" w:dyaOrig="4293">
          <v:shape id="_x0000_i1038" type="#_x0000_t75" style="width:274.5pt;height:230.25pt" o:ole="">
            <v:imagedata r:id="rId29" o:title=""/>
          </v:shape>
          <o:OLEObject Type="Embed" ProgID="Word.Picture.8" ShapeID="_x0000_i1038" DrawAspect="Content" ObjectID="_1771572510" r:id="rId30"/>
        </w:object>
      </w:r>
    </w:p>
    <w:p w:rsidR="00641E67" w:rsidRPr="00673853" w:rsidRDefault="00641E67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Рис. 4- Индексное обозначение запроектированных вертикальных углов</w:t>
      </w:r>
    </w:p>
    <w:p w:rsidR="00524D81" w:rsidRPr="00673853" w:rsidRDefault="00524D8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</w:p>
    <w:p w:rsidR="009B14E3" w:rsidRPr="00673853" w:rsidRDefault="009B14E3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Применительно к запроектированной схеме параметрические уравнения </w:t>
      </w:r>
      <w:r w:rsidR="00641E67"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(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4</w:t>
      </w:r>
      <w:r w:rsidR="00641E67"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)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преобразуются к следующему виду</w:t>
      </w:r>
    </w:p>
    <w:p w:rsidR="00524D81" w:rsidRPr="00673853" w:rsidRDefault="00524D8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</w:p>
    <w:p w:rsidR="009B14E3" w:rsidRPr="00673853" w:rsidRDefault="004D6C3B" w:rsidP="00673853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position w:val="-62"/>
          <w:sz w:val="28"/>
          <w:szCs w:val="28"/>
        </w:rPr>
        <w:object w:dxaOrig="7200" w:dyaOrig="6480">
          <v:shape id="_x0000_i1039" type="#_x0000_t75" style="width:356.25pt;height:320.25pt" o:ole="" fillcolor="window">
            <v:imagedata r:id="rId31" o:title=""/>
          </v:shape>
          <o:OLEObject Type="Embed" ProgID="Equation.DSMT4" ShapeID="_x0000_i1039" DrawAspect="Content" ObjectID="_1771572511" r:id="rId32"/>
        </w:object>
      </w:r>
    </w:p>
    <w:p w:rsidR="00A7212F" w:rsidRDefault="00FA56E1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Имея численные значения коэффициентов параметрического уравнения вертикального угла добавляем новый к матрице</w:t>
      </w:r>
      <w:proofErr w:type="gramStart"/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А</w:t>
      </w:r>
      <w:proofErr w:type="gramEnd"/>
    </w:p>
    <w:p w:rsidR="00A7212F" w:rsidRDefault="00A7212F">
      <w:pPr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>
        <w:rPr>
          <w:rFonts w:ascii="Times New Roman" w:hAnsi="Times New Roman" w:cs="Times New Roman"/>
          <w:color w:val="000000"/>
          <w:spacing w:val="-2"/>
          <w:sz w:val="28"/>
          <w:szCs w:val="28"/>
        </w:rPr>
        <w:br w:type="page"/>
      </w:r>
    </w:p>
    <w:p w:rsidR="00FA56E1" w:rsidRPr="00673853" w:rsidRDefault="00C45258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lastRenderedPageBreak/>
        <w:t xml:space="preserve">Таблица </w:t>
      </w:r>
      <w:r w:rsidRP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9</w:t>
      </w:r>
    </w:p>
    <w:tbl>
      <w:tblPr>
        <w:tblW w:w="8816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28" w:type="dxa"/>
          <w:bottom w:w="28" w:type="dxa"/>
        </w:tblCellMar>
        <w:tblLook w:val="0000"/>
      </w:tblPr>
      <w:tblGrid>
        <w:gridCol w:w="2258"/>
        <w:gridCol w:w="1792"/>
        <w:gridCol w:w="2383"/>
        <w:gridCol w:w="2383"/>
      </w:tblGrid>
      <w:tr w:rsidR="00FA56E1" w:rsidRPr="00673853" w:rsidTr="00A7212F">
        <w:trPr>
          <w:trHeight w:val="35"/>
          <w:jc w:val="center"/>
        </w:trPr>
        <w:tc>
          <w:tcPr>
            <w:tcW w:w="2258" w:type="dxa"/>
            <w:tcBorders>
              <w:top w:val="single" w:sz="8" w:space="0" w:color="auto"/>
            </w:tcBorders>
            <w:vAlign w:val="center"/>
          </w:tcPr>
          <w:p w:rsidR="00FA56E1" w:rsidRPr="00673853" w:rsidRDefault="00FA56E1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ныеизмерения</w:t>
            </w:r>
          </w:p>
        </w:tc>
        <w:tc>
          <w:tcPr>
            <w:tcW w:w="1792" w:type="dxa"/>
            <w:tcBorders>
              <w:top w:val="single" w:sz="8" w:space="0" w:color="auto"/>
            </w:tcBorders>
            <w:vAlign w:val="center"/>
          </w:tcPr>
          <w:p w:rsidR="00FA56E1" w:rsidRPr="00673853" w:rsidRDefault="00FA56E1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FA56E1" w:rsidRPr="00673853" w:rsidRDefault="00FA56E1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FA56E1" w:rsidRPr="00673853" w:rsidRDefault="00FA56E1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A7212F" w:rsidRPr="00673853" w:rsidTr="00A7212F">
        <w:trPr>
          <w:jc w:val="center"/>
        </w:trPr>
        <w:tc>
          <w:tcPr>
            <w:tcW w:w="225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20" w:dyaOrig="420">
                <v:shape id="_x0000_i1040" type="#_x0000_t75" style="width:20.25pt;height:20.25pt" o:ole="">
                  <v:imagedata r:id="rId33" o:title=""/>
                </v:shape>
                <o:OLEObject Type="Embed" ProgID="Equation.DSMT4" ShapeID="_x0000_i1040" DrawAspect="Content" ObjectID="_1771572512" r:id="rId34"/>
              </w:object>
            </w:r>
          </w:p>
        </w:tc>
        <w:tc>
          <w:tcPr>
            <w:tcW w:w="1792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2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2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A7212F">
        <w:trPr>
          <w:jc w:val="center"/>
        </w:trPr>
        <w:tc>
          <w:tcPr>
            <w:tcW w:w="225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60" w:dyaOrig="420">
                <v:shape id="_x0000_i1041" type="#_x0000_t75" style="width:21.75pt;height:20.25pt" o:ole="">
                  <v:imagedata r:id="rId35" o:title=""/>
                </v:shape>
                <o:OLEObject Type="Embed" ProgID="Equation.DSMT4" ShapeID="_x0000_i1041" DrawAspect="Content" ObjectID="_1771572513" r:id="rId36"/>
              </w:object>
            </w:r>
          </w:p>
        </w:tc>
        <w:tc>
          <w:tcPr>
            <w:tcW w:w="1792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A7212F">
        <w:trPr>
          <w:jc w:val="center"/>
        </w:trPr>
        <w:tc>
          <w:tcPr>
            <w:tcW w:w="225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40" w:dyaOrig="440">
                <v:shape id="_x0000_i1042" type="#_x0000_t75" style="width:21pt;height:21.75pt" o:ole="">
                  <v:imagedata r:id="rId37" o:title=""/>
                </v:shape>
                <o:OLEObject Type="Embed" ProgID="Equation.DSMT4" ShapeID="_x0000_i1042" DrawAspect="Content" ObjectID="_1771572514" r:id="rId38"/>
              </w:object>
            </w:r>
          </w:p>
        </w:tc>
        <w:tc>
          <w:tcPr>
            <w:tcW w:w="1792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 xml:space="preserve"> 32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1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2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A7212F">
        <w:trPr>
          <w:jc w:val="center"/>
        </w:trPr>
        <w:tc>
          <w:tcPr>
            <w:tcW w:w="225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43" type="#_x0000_t75" style="width:30.75pt;height:20.25pt" o:ole="">
                  <v:imagedata r:id="rId39" o:title=""/>
                </v:shape>
                <o:OLEObject Type="Embed" ProgID="Equation.DSMT4" ShapeID="_x0000_i1043" DrawAspect="Content" ObjectID="_1771572515" r:id="rId40"/>
              </w:object>
            </w:r>
          </w:p>
        </w:tc>
        <w:tc>
          <w:tcPr>
            <w:tcW w:w="1792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cos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α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in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α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A7212F">
        <w:trPr>
          <w:jc w:val="center"/>
        </w:trPr>
        <w:tc>
          <w:tcPr>
            <w:tcW w:w="225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00" w:dyaOrig="420">
                <v:shape id="_x0000_i1044" type="#_x0000_t75" style="width:28.5pt;height:20.25pt" o:ole="">
                  <v:imagedata r:id="rId41" o:title=""/>
                </v:shape>
                <o:OLEObject Type="Embed" ProgID="Equation.DSMT4" ShapeID="_x0000_i1044" DrawAspect="Content" ObjectID="_1771572516" r:id="rId42"/>
              </w:object>
            </w:r>
          </w:p>
        </w:tc>
        <w:tc>
          <w:tcPr>
            <w:tcW w:w="1792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c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d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</w:tr>
      <w:tr w:rsidR="00A7212F" w:rsidRPr="00673853" w:rsidTr="00A7212F">
        <w:trPr>
          <w:jc w:val="center"/>
        </w:trPr>
        <w:tc>
          <w:tcPr>
            <w:tcW w:w="225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45" type="#_x0000_t75" style="width:30.75pt;height:20.25pt" o:ole="">
                  <v:imagedata r:id="rId43" o:title=""/>
                </v:shape>
                <o:OLEObject Type="Embed" ProgID="Equation.DSMT4" ShapeID="_x0000_i1045" DrawAspect="Content" ObjectID="_1771572517" r:id="rId44"/>
              </w:object>
            </w:r>
          </w:p>
        </w:tc>
        <w:tc>
          <w:tcPr>
            <w:tcW w:w="1792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c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d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</w:tr>
    </w:tbl>
    <w:p w:rsidR="007C7D36" w:rsidRPr="00673853" w:rsidRDefault="007C7D36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:rsidR="00C45258" w:rsidRPr="00673853" w:rsidRDefault="00C45258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P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10</w:t>
      </w:r>
    </w:p>
    <w:tbl>
      <w:tblPr>
        <w:tblW w:w="9062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406"/>
        <w:gridCol w:w="2268"/>
        <w:gridCol w:w="2268"/>
        <w:gridCol w:w="2120"/>
      </w:tblGrid>
      <w:tr w:rsidR="001F79BF" w:rsidRPr="00673853" w:rsidTr="00673853">
        <w:trPr>
          <w:trHeight w:val="63"/>
          <w:jc w:val="center"/>
        </w:trPr>
        <w:tc>
          <w:tcPr>
            <w:tcW w:w="2406" w:type="dxa"/>
            <w:tcBorders>
              <w:top w:val="single" w:sz="8" w:space="0" w:color="auto"/>
            </w:tcBorders>
            <w:vAlign w:val="center"/>
          </w:tcPr>
          <w:p w:rsidR="001F79BF" w:rsidRPr="00673853" w:rsidRDefault="001F79BF" w:rsidP="00673853">
            <w:pPr>
              <w:spacing w:after="0" w:line="240" w:lineRule="auto"/>
              <w:ind w:right="34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ныеизмерения</w:t>
            </w:r>
          </w:p>
        </w:tc>
        <w:tc>
          <w:tcPr>
            <w:tcW w:w="2268" w:type="dxa"/>
            <w:tcBorders>
              <w:top w:val="single" w:sz="8" w:space="0" w:color="auto"/>
            </w:tcBorders>
            <w:vAlign w:val="center"/>
          </w:tcPr>
          <w:p w:rsidR="001F79BF" w:rsidRPr="00673853" w:rsidRDefault="001F79B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268" w:type="dxa"/>
            <w:tcBorders>
              <w:top w:val="single" w:sz="8" w:space="0" w:color="auto"/>
            </w:tcBorders>
            <w:vAlign w:val="center"/>
          </w:tcPr>
          <w:p w:rsidR="001F79BF" w:rsidRPr="00673853" w:rsidRDefault="001F79B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120" w:type="dxa"/>
            <w:tcBorders>
              <w:top w:val="single" w:sz="8" w:space="0" w:color="auto"/>
            </w:tcBorders>
            <w:vAlign w:val="center"/>
          </w:tcPr>
          <w:p w:rsidR="001F79BF" w:rsidRPr="00673853" w:rsidRDefault="001F79B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A7212F" w:rsidRPr="00673853" w:rsidTr="00673853">
        <w:trPr>
          <w:jc w:val="center"/>
        </w:trPr>
        <w:tc>
          <w:tcPr>
            <w:tcW w:w="2406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20" w:dyaOrig="420">
                <v:shape id="_x0000_i1046" type="#_x0000_t75" style="width:20.25pt;height:20.25pt" o:ole="">
                  <v:imagedata r:id="rId33" o:title=""/>
                </v:shape>
                <o:OLEObject Type="Embed" ProgID="Equation.DSMT4" ShapeID="_x0000_i1046" DrawAspect="Content" ObjectID="_1771572518" r:id="rId45"/>
              </w:object>
            </w:r>
          </w:p>
        </w:tc>
        <w:tc>
          <w:tcPr>
            <w:tcW w:w="2268" w:type="dxa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268" w:type="dxa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2.06</w:t>
            </w:r>
          </w:p>
        </w:tc>
        <w:tc>
          <w:tcPr>
            <w:tcW w:w="2120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673853">
        <w:trPr>
          <w:jc w:val="center"/>
        </w:trPr>
        <w:tc>
          <w:tcPr>
            <w:tcW w:w="2406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60" w:dyaOrig="420">
                <v:shape id="_x0000_i1047" type="#_x0000_t75" style="width:21.75pt;height:20.25pt" o:ole="">
                  <v:imagedata r:id="rId35" o:title=""/>
                </v:shape>
                <o:OLEObject Type="Embed" ProgID="Equation.DSMT4" ShapeID="_x0000_i1047" DrawAspect="Content" ObjectID="_1771572519" r:id="rId46"/>
              </w:object>
            </w:r>
          </w:p>
        </w:tc>
        <w:tc>
          <w:tcPr>
            <w:tcW w:w="2268" w:type="dxa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,12</w:t>
            </w:r>
          </w:p>
        </w:tc>
        <w:tc>
          <w:tcPr>
            <w:tcW w:w="2268" w:type="dxa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2120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673853">
        <w:trPr>
          <w:jc w:val="center"/>
        </w:trPr>
        <w:tc>
          <w:tcPr>
            <w:tcW w:w="2406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40" w:dyaOrig="440">
                <v:shape id="_x0000_i1048" type="#_x0000_t75" style="width:21pt;height:21.75pt" o:ole="">
                  <v:imagedata r:id="rId37" o:title=""/>
                </v:shape>
                <o:OLEObject Type="Embed" ProgID="Equation.DSMT4" ShapeID="_x0000_i1048" DrawAspect="Content" ObjectID="_1771572520" r:id="rId47"/>
              </w:object>
            </w:r>
          </w:p>
        </w:tc>
        <w:tc>
          <w:tcPr>
            <w:tcW w:w="2268" w:type="dxa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268" w:type="dxa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2.06</w:t>
            </w:r>
          </w:p>
        </w:tc>
        <w:tc>
          <w:tcPr>
            <w:tcW w:w="2120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673853">
        <w:trPr>
          <w:jc w:val="center"/>
        </w:trPr>
        <w:tc>
          <w:tcPr>
            <w:tcW w:w="2406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49" type="#_x0000_t75" style="width:30.75pt;height:20.25pt" o:ole="">
                  <v:imagedata r:id="rId39" o:title=""/>
                </v:shape>
                <o:OLEObject Type="Embed" ProgID="Equation.DSMT4" ShapeID="_x0000_i1049" DrawAspect="Content" ObjectID="_1771572521" r:id="rId48"/>
              </w:object>
            </w:r>
          </w:p>
        </w:tc>
        <w:tc>
          <w:tcPr>
            <w:tcW w:w="226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  <w:tc>
          <w:tcPr>
            <w:tcW w:w="226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  <w:tc>
          <w:tcPr>
            <w:tcW w:w="2120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ind w:right="746" w:firstLine="567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0</w:t>
            </w:r>
          </w:p>
        </w:tc>
      </w:tr>
      <w:tr w:rsidR="00A7212F" w:rsidRPr="00673853" w:rsidTr="00673853">
        <w:trPr>
          <w:jc w:val="center"/>
        </w:trPr>
        <w:tc>
          <w:tcPr>
            <w:tcW w:w="2406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00" w:dyaOrig="420">
                <v:shape id="_x0000_i1050" type="#_x0000_t75" style="width:28.5pt;height:20.25pt" o:ole="">
                  <v:imagedata r:id="rId41" o:title=""/>
                </v:shape>
                <o:OLEObject Type="Embed" ProgID="Equation.DSMT4" ShapeID="_x0000_i1050" DrawAspect="Content" ObjectID="_1771572522" r:id="rId49"/>
              </w:object>
            </w:r>
          </w:p>
        </w:tc>
        <w:tc>
          <w:tcPr>
            <w:tcW w:w="226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8</w:t>
            </w:r>
          </w:p>
        </w:tc>
        <w:tc>
          <w:tcPr>
            <w:tcW w:w="2120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4.12</w:t>
            </w:r>
          </w:p>
        </w:tc>
      </w:tr>
      <w:tr w:rsidR="00A7212F" w:rsidRPr="00673853" w:rsidTr="00673853">
        <w:trPr>
          <w:trHeight w:val="74"/>
          <w:jc w:val="center"/>
        </w:trPr>
        <w:tc>
          <w:tcPr>
            <w:tcW w:w="2406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51" type="#_x0000_t75" style="width:30.75pt;height:20.25pt" o:ole="">
                  <v:imagedata r:id="rId43" o:title=""/>
                </v:shape>
                <o:OLEObject Type="Embed" ProgID="Equation.DSMT4" ShapeID="_x0000_i1051" DrawAspect="Content" ObjectID="_1771572523" r:id="rId50"/>
              </w:object>
            </w:r>
          </w:p>
        </w:tc>
        <w:tc>
          <w:tcPr>
            <w:tcW w:w="226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2268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2120" w:type="dxa"/>
            <w:vAlign w:val="center"/>
          </w:tcPr>
          <w:p w:rsidR="00A7212F" w:rsidRPr="00673853" w:rsidRDefault="00A7212F" w:rsidP="00A7212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2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.92</w:t>
            </w:r>
          </w:p>
        </w:tc>
      </w:tr>
    </w:tbl>
    <w:p w:rsidR="00A7212F" w:rsidRDefault="00A7212F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7212F" w:rsidRDefault="00A7212F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br w:type="page"/>
      </w:r>
    </w:p>
    <w:p w:rsidR="008B7046" w:rsidRPr="00673853" w:rsidRDefault="008B704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Следующий тип проектируемых измерений – </w:t>
      </w:r>
      <w:r w:rsidRPr="00673853">
        <w:rPr>
          <w:rFonts w:ascii="Times New Roman" w:hAnsi="Times New Roman" w:cs="Times New Roman"/>
          <w:color w:val="000000"/>
          <w:sz w:val="28"/>
          <w:szCs w:val="28"/>
          <w:highlight w:val="yellow"/>
        </w:rPr>
        <w:t>базовые вектора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>. Параметрическое уравнение для этого типа измерений имеет следующий индексный вид</w:t>
      </w:r>
      <w:r w:rsidR="00680AEF" w:rsidRPr="00673853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680AEF" w:rsidRPr="00673853" w:rsidRDefault="00680AEF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80AEF" w:rsidRPr="00673853" w:rsidRDefault="00F8305E" w:rsidP="00BC52F3">
      <w:pPr>
        <w:spacing w:after="0" w:line="240" w:lineRule="auto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8305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0060" w:dyaOrig="5400">
          <v:shape id="_x0000_i1052" type="#_x0000_t75" style="width:506.25pt;height:274.5pt" o:ole="" fillcolor="window">
            <v:imagedata r:id="rId51" o:title=""/>
          </v:shape>
          <o:OLEObject Type="Embed" ProgID="Equation.DSMT4" ShapeID="_x0000_i1052" DrawAspect="Content" ObjectID="_1771572524" r:id="rId52"/>
        </w:object>
      </w:r>
    </w:p>
    <w:p w:rsidR="00680AEF" w:rsidRPr="00673853" w:rsidRDefault="00680AEF" w:rsidP="00673853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80AEF" w:rsidRPr="00673853" w:rsidRDefault="00680AEF" w:rsidP="00673853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bookmarkStart w:id="3" w:name="_MON_1770372772"/>
    <w:bookmarkEnd w:id="3"/>
    <w:p w:rsidR="00680AEF" w:rsidRPr="00673853" w:rsidRDefault="00F30526" w:rsidP="00673853">
      <w:pPr>
        <w:tabs>
          <w:tab w:val="left" w:pos="0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object w:dxaOrig="5130" w:dyaOrig="4293">
          <v:shape id="_x0000_i1053" type="#_x0000_t75" style="width:322.5pt;height:272.25pt" o:ole="">
            <v:imagedata r:id="rId53" o:title=""/>
          </v:shape>
          <o:OLEObject Type="Embed" ProgID="Word.Picture.8" ShapeID="_x0000_i1053" DrawAspect="Content" ObjectID="_1771572525" r:id="rId54"/>
        </w:object>
      </w:r>
    </w:p>
    <w:p w:rsidR="00680AEF" w:rsidRPr="00673853" w:rsidRDefault="00680AEF" w:rsidP="00673853">
      <w:pPr>
        <w:pStyle w:val="10"/>
        <w:spacing w:line="240" w:lineRule="auto"/>
        <w:rPr>
          <w:sz w:val="28"/>
          <w:szCs w:val="28"/>
        </w:rPr>
      </w:pPr>
      <w:r w:rsidRPr="00673853">
        <w:rPr>
          <w:color w:val="000000"/>
          <w:sz w:val="28"/>
          <w:szCs w:val="28"/>
        </w:rPr>
        <w:t xml:space="preserve">Рис. 5 - </w:t>
      </w:r>
      <w:r w:rsidRPr="00673853">
        <w:rPr>
          <w:sz w:val="28"/>
          <w:szCs w:val="28"/>
        </w:rPr>
        <w:t>Схема запроектированной комбинированной пространственной геодезической сети</w:t>
      </w:r>
    </w:p>
    <w:p w:rsidR="00673853" w:rsidRDefault="00673853">
      <w:pPr>
        <w:rPr>
          <w:rFonts w:ascii="Times New Roman" w:eastAsia="Times New Roman" w:hAnsi="Times New Roman" w:cs="Times New Roman"/>
          <w:i/>
          <w:iCs/>
          <w:sz w:val="28"/>
          <w:szCs w:val="28"/>
          <w:lang w:eastAsia="ar-SA"/>
        </w:rPr>
      </w:pPr>
      <w:r>
        <w:rPr>
          <w:i/>
          <w:iCs/>
          <w:sz w:val="28"/>
          <w:szCs w:val="28"/>
        </w:rPr>
        <w:br w:type="page"/>
      </w:r>
    </w:p>
    <w:p w:rsidR="00680AEF" w:rsidRDefault="00680AEF" w:rsidP="00673853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sz w:val="28"/>
          <w:szCs w:val="28"/>
        </w:rPr>
        <w:lastRenderedPageBreak/>
        <w:t>Для такого геодезического построения матрица параметрических уравнений А будет выглядеть следующим образом:</w:t>
      </w:r>
    </w:p>
    <w:p w:rsidR="00F30526" w:rsidRDefault="00F30526" w:rsidP="00673853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30526" w:rsidRDefault="00F30526" w:rsidP="00F30526">
      <w:pPr>
        <w:tabs>
          <w:tab w:val="left" w:pos="0"/>
        </w:tabs>
        <w:spacing w:after="0"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>Таблица 11</w:t>
      </w:r>
    </w:p>
    <w:p w:rsidR="008056CF" w:rsidRDefault="008056CF" w:rsidP="00673853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8816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28" w:type="dxa"/>
          <w:bottom w:w="28" w:type="dxa"/>
        </w:tblCellMar>
        <w:tblLook w:val="0000"/>
      </w:tblPr>
      <w:tblGrid>
        <w:gridCol w:w="2283"/>
        <w:gridCol w:w="1767"/>
        <w:gridCol w:w="2383"/>
        <w:gridCol w:w="2383"/>
      </w:tblGrid>
      <w:tr w:rsidR="008056CF" w:rsidRPr="00673853" w:rsidTr="003A7A43">
        <w:trPr>
          <w:trHeight w:val="35"/>
          <w:jc w:val="center"/>
        </w:trPr>
        <w:tc>
          <w:tcPr>
            <w:tcW w:w="2283" w:type="dxa"/>
            <w:tcBorders>
              <w:top w:val="single" w:sz="8" w:space="0" w:color="auto"/>
            </w:tcBorders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ные измерения</w:t>
            </w:r>
          </w:p>
        </w:tc>
        <w:tc>
          <w:tcPr>
            <w:tcW w:w="1767" w:type="dxa"/>
            <w:tcBorders>
              <w:top w:val="single" w:sz="8" w:space="0" w:color="auto"/>
            </w:tcBorders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8056CF" w:rsidRPr="00673853" w:rsidTr="00B175F6">
        <w:trPr>
          <w:trHeight w:val="173"/>
          <w:jc w:val="center"/>
        </w:trPr>
        <w:tc>
          <w:tcPr>
            <w:tcW w:w="22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20" w:dyaOrig="420">
                <v:shape id="_x0000_i1054" type="#_x0000_t75" style="width:20.25pt;height:20.25pt" o:ole="">
                  <v:imagedata r:id="rId33" o:title=""/>
                </v:shape>
                <o:OLEObject Type="Embed" ProgID="Equation.DSMT4" ShapeID="_x0000_i1054" DrawAspect="Content" ObjectID="_1771572526" r:id="rId55"/>
              </w:object>
            </w:r>
          </w:p>
        </w:tc>
        <w:tc>
          <w:tcPr>
            <w:tcW w:w="1767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3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8056CF" w:rsidRPr="00673853" w:rsidTr="003A7A43">
        <w:trPr>
          <w:jc w:val="center"/>
        </w:trPr>
        <w:tc>
          <w:tcPr>
            <w:tcW w:w="22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60" w:dyaOrig="420">
                <v:shape id="_x0000_i1055" type="#_x0000_t75" style="width:21.75pt;height:20.25pt" o:ole="">
                  <v:imagedata r:id="rId35" o:title=""/>
                </v:shape>
                <o:OLEObject Type="Embed" ProgID="Equation.DSMT4" ShapeID="_x0000_i1055" DrawAspect="Content" ObjectID="_1771572527" r:id="rId56"/>
              </w:object>
            </w:r>
          </w:p>
        </w:tc>
        <w:tc>
          <w:tcPr>
            <w:tcW w:w="1767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8056CF" w:rsidRPr="00673853" w:rsidTr="003A7A43">
        <w:trPr>
          <w:jc w:val="center"/>
        </w:trPr>
        <w:tc>
          <w:tcPr>
            <w:tcW w:w="22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40" w:dyaOrig="440">
                <v:shape id="_x0000_i1056" type="#_x0000_t75" style="width:21pt;height:21.75pt" o:ole="">
                  <v:imagedata r:id="rId37" o:title=""/>
                </v:shape>
                <o:OLEObject Type="Embed" ProgID="Equation.DSMT4" ShapeID="_x0000_i1056" DrawAspect="Content" ObjectID="_1771572528" r:id="rId57"/>
              </w:object>
            </w:r>
          </w:p>
        </w:tc>
        <w:tc>
          <w:tcPr>
            <w:tcW w:w="1767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1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a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 xml:space="preserve"> 3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3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1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b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="008056CF"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8056CF" w:rsidRPr="00673853" w:rsidTr="003A7A43">
        <w:trPr>
          <w:jc w:val="center"/>
        </w:trPr>
        <w:tc>
          <w:tcPr>
            <w:tcW w:w="22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57" type="#_x0000_t75" style="width:30.75pt;height:20.25pt" o:ole="">
                  <v:imagedata r:id="rId39" o:title=""/>
                </v:shape>
                <o:OLEObject Type="Embed" ProgID="Equation.DSMT4" ShapeID="_x0000_i1057" DrawAspect="Content" ObjectID="_1771572529" r:id="rId58"/>
              </w:object>
            </w:r>
          </w:p>
        </w:tc>
        <w:tc>
          <w:tcPr>
            <w:tcW w:w="1767" w:type="dxa"/>
            <w:vAlign w:val="center"/>
          </w:tcPr>
          <w:p w:rsidR="008056CF" w:rsidRPr="00673853" w:rsidRDefault="00CF6F72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cos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1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in</w:t>
            </w:r>
            <w:r w:rsidR="00CF6F72"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1"/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8056CF" w:rsidRPr="00673853" w:rsidTr="003A7A43">
        <w:trPr>
          <w:jc w:val="center"/>
        </w:trPr>
        <w:tc>
          <w:tcPr>
            <w:tcW w:w="22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00" w:dyaOrig="420">
                <v:shape id="_x0000_i1058" type="#_x0000_t75" style="width:28.5pt;height:20.25pt" o:ole="">
                  <v:imagedata r:id="rId41" o:title=""/>
                </v:shape>
                <o:OLEObject Type="Embed" ProgID="Equation.DSMT4" ShapeID="_x0000_i1058" DrawAspect="Content" ObjectID="_1771572530" r:id="rId59"/>
              </w:object>
            </w:r>
          </w:p>
        </w:tc>
        <w:tc>
          <w:tcPr>
            <w:tcW w:w="1767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c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d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</w:tr>
      <w:tr w:rsidR="008056CF" w:rsidRPr="00673853" w:rsidTr="003A7A43">
        <w:trPr>
          <w:jc w:val="center"/>
        </w:trPr>
        <w:tc>
          <w:tcPr>
            <w:tcW w:w="2283" w:type="dxa"/>
            <w:vAlign w:val="center"/>
          </w:tcPr>
          <w:p w:rsidR="008056CF" w:rsidRPr="00673853" w:rsidRDefault="00B175F6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59" type="#_x0000_t75" style="width:30.75pt;height:20.25pt" o:ole="">
                  <v:imagedata r:id="rId43" o:title=""/>
                </v:shape>
                <o:OLEObject Type="Embed" ProgID="Equation.DSMT4" ShapeID="_x0000_i1059" DrawAspect="Content" ObjectID="_1771572531" r:id="rId60"/>
              </w:object>
            </w:r>
          </w:p>
        </w:tc>
        <w:tc>
          <w:tcPr>
            <w:tcW w:w="1767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c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d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8056CF" w:rsidRPr="00673853" w:rsidRDefault="008056CF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</w:tr>
      <w:tr w:rsidR="008056CF" w:rsidRPr="00673853" w:rsidTr="003A7A43">
        <w:trPr>
          <w:jc w:val="center"/>
        </w:trPr>
        <w:tc>
          <w:tcPr>
            <w:tcW w:w="2283" w:type="dxa"/>
            <w:vAlign w:val="center"/>
          </w:tcPr>
          <w:p w:rsidR="008056CF" w:rsidRPr="00673853" w:rsidRDefault="00B175F6" w:rsidP="008056C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60" type="#_x0000_t75" style="width:38.25pt;height:21.75pt" o:ole="">
                  <v:imagedata r:id="rId61" o:title=""/>
                </v:shape>
                <o:OLEObject Type="Embed" ProgID="Equation.DSMT4" ShapeID="_x0000_i1060" DrawAspect="Content" ObjectID="_1771572532" r:id="rId62"/>
              </w:object>
            </w:r>
          </w:p>
        </w:tc>
        <w:tc>
          <w:tcPr>
            <w:tcW w:w="1767" w:type="dxa"/>
            <w:vAlign w:val="center"/>
          </w:tcPr>
          <w:p w:rsidR="008056CF" w:rsidRPr="00CF6F72" w:rsidRDefault="00CF6F72" w:rsidP="008056C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1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8056CF" w:rsidRPr="00673853" w:rsidRDefault="00CF6F72" w:rsidP="008056C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b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1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8056CF" w:rsidRPr="00673853" w:rsidRDefault="00F30526" w:rsidP="008056C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CF6F72" w:rsidRPr="00673853" w:rsidTr="003A7A43">
        <w:trPr>
          <w:jc w:val="center"/>
        </w:trPr>
        <w:tc>
          <w:tcPr>
            <w:tcW w:w="2283" w:type="dxa"/>
            <w:vAlign w:val="center"/>
          </w:tcPr>
          <w:p w:rsidR="00CF6F72" w:rsidRPr="00673853" w:rsidRDefault="00B175F6" w:rsidP="00CF6F7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61" type="#_x0000_t75" style="width:38.25pt;height:21.75pt" o:ole="">
                  <v:imagedata r:id="rId63" o:title=""/>
                </v:shape>
                <o:OLEObject Type="Embed" ProgID="Equation.DSMT4" ShapeID="_x0000_i1061" DrawAspect="Content" ObjectID="_1771572533" r:id="rId64"/>
              </w:object>
            </w:r>
          </w:p>
        </w:tc>
        <w:tc>
          <w:tcPr>
            <w:tcW w:w="1767" w:type="dxa"/>
            <w:vAlign w:val="center"/>
          </w:tcPr>
          <w:p w:rsidR="00CF6F72" w:rsidRPr="00673853" w:rsidRDefault="00CF6F72" w:rsidP="00CF6F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cos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-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vAlign w:val="center"/>
          </w:tcPr>
          <w:p w:rsidR="00CF6F72" w:rsidRPr="00673853" w:rsidRDefault="00CF6F72" w:rsidP="00CF6F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i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3</w:t>
            </w:r>
          </w:p>
        </w:tc>
        <w:tc>
          <w:tcPr>
            <w:tcW w:w="2383" w:type="dxa"/>
            <w:vAlign w:val="center"/>
          </w:tcPr>
          <w:p w:rsidR="00CF6F72" w:rsidRPr="00673853" w:rsidRDefault="00F30526" w:rsidP="00CF6F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F30526" w:rsidRPr="00673853" w:rsidTr="003A7A43">
        <w:trPr>
          <w:jc w:val="center"/>
        </w:trPr>
        <w:tc>
          <w:tcPr>
            <w:tcW w:w="2283" w:type="dxa"/>
            <w:vAlign w:val="center"/>
          </w:tcPr>
          <w:p w:rsidR="00F30526" w:rsidRPr="00673853" w:rsidRDefault="00B175F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62" type="#_x0000_t75" style="width:38.25pt;height:21.75pt" o:ole="">
                  <v:imagedata r:id="rId65" o:title=""/>
                </v:shape>
                <o:OLEObject Type="Embed" ProgID="Equation.DSMT4" ShapeID="_x0000_i1062" DrawAspect="Content" ObjectID="_1771572534" r:id="rId66"/>
              </w:object>
            </w:r>
          </w:p>
        </w:tc>
        <w:tc>
          <w:tcPr>
            <w:tcW w:w="1767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c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d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1-3</w:t>
            </w:r>
          </w:p>
        </w:tc>
      </w:tr>
      <w:tr w:rsidR="00F30526" w:rsidRPr="00673853" w:rsidTr="003A7A43">
        <w:trPr>
          <w:jc w:val="center"/>
        </w:trPr>
        <w:tc>
          <w:tcPr>
            <w:tcW w:w="2283" w:type="dxa"/>
            <w:vAlign w:val="center"/>
          </w:tcPr>
          <w:p w:rsidR="00F30526" w:rsidRPr="00673853" w:rsidRDefault="00B175F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440">
                <v:shape id="_x0000_i1063" type="#_x0000_t75" style="width:39.75pt;height:21.75pt" o:ole="">
                  <v:imagedata r:id="rId67" o:title=""/>
                </v:shape>
                <o:OLEObject Type="Embed" ProgID="Equation.DSMT4" ShapeID="_x0000_i1063" DrawAspect="Content" ObjectID="_1771572535" r:id="rId68"/>
              </w:object>
            </w:r>
          </w:p>
        </w:tc>
        <w:tc>
          <w:tcPr>
            <w:tcW w:w="1767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b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  <w:r w:rsidR="00B175F6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F30526" w:rsidRPr="00673853" w:rsidTr="003A7A43">
        <w:trPr>
          <w:jc w:val="center"/>
        </w:trPr>
        <w:tc>
          <w:tcPr>
            <w:tcW w:w="2283" w:type="dxa"/>
            <w:vAlign w:val="center"/>
          </w:tcPr>
          <w:p w:rsidR="00F30526" w:rsidRPr="00673853" w:rsidRDefault="00B175F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80" w:dyaOrig="440">
                <v:shape id="_x0000_i1064" type="#_x0000_t75" style="width:39.75pt;height:21.75pt" o:ole="">
                  <v:imagedata r:id="rId69" o:title=""/>
                </v:shape>
                <o:OLEObject Type="Embed" ProgID="Equation.DSMT4" ShapeID="_x0000_i1064" DrawAspect="Content" ObjectID="_1771572536" r:id="rId70"/>
              </w:object>
            </w:r>
          </w:p>
        </w:tc>
        <w:tc>
          <w:tcPr>
            <w:tcW w:w="1767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cos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1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si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61"/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F30526" w:rsidRPr="00673853" w:rsidTr="003A7A43">
        <w:trPr>
          <w:jc w:val="center"/>
        </w:trPr>
        <w:tc>
          <w:tcPr>
            <w:tcW w:w="2283" w:type="dxa"/>
            <w:vAlign w:val="center"/>
          </w:tcPr>
          <w:p w:rsidR="00F30526" w:rsidRPr="00673853" w:rsidRDefault="00B175F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440">
                <v:shape id="_x0000_i1065" type="#_x0000_t75" style="width:40.5pt;height:21.75pt" o:ole="">
                  <v:imagedata r:id="rId71" o:title=""/>
                </v:shape>
                <o:OLEObject Type="Embed" ProgID="Equation.DSMT4" ShapeID="_x0000_i1065" DrawAspect="Content" ObjectID="_1771572537" r:id="rId72"/>
              </w:object>
            </w:r>
          </w:p>
        </w:tc>
        <w:tc>
          <w:tcPr>
            <w:tcW w:w="1767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c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d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  <w:tc>
          <w:tcPr>
            <w:tcW w:w="2383" w:type="dxa"/>
            <w:vAlign w:val="center"/>
          </w:tcPr>
          <w:p w:rsidR="00F30526" w:rsidRPr="00673853" w:rsidRDefault="00F30526" w:rsidP="00F3052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e</w:t>
            </w: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  <w:t>2-3</w:t>
            </w:r>
          </w:p>
        </w:tc>
      </w:tr>
    </w:tbl>
    <w:p w:rsidR="008056CF" w:rsidRPr="00673853" w:rsidRDefault="008056CF" w:rsidP="00673853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175F6" w:rsidRDefault="00B175F6">
      <w:p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br w:type="page"/>
      </w:r>
    </w:p>
    <w:p w:rsidR="00524D81" w:rsidRDefault="00524D81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lastRenderedPageBreak/>
        <w:t xml:space="preserve">Таблица </w:t>
      </w:r>
      <w:r w:rsidRP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12</w:t>
      </w:r>
    </w:p>
    <w:p w:rsidR="00975F89" w:rsidRDefault="00975F89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tbl>
      <w:tblPr>
        <w:tblW w:w="8816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28" w:type="dxa"/>
          <w:bottom w:w="28" w:type="dxa"/>
        </w:tblCellMar>
        <w:tblLook w:val="0000"/>
      </w:tblPr>
      <w:tblGrid>
        <w:gridCol w:w="2283"/>
        <w:gridCol w:w="1767"/>
        <w:gridCol w:w="2383"/>
        <w:gridCol w:w="2383"/>
      </w:tblGrid>
      <w:tr w:rsidR="00975F89" w:rsidRPr="00673853" w:rsidTr="003A7A43">
        <w:trPr>
          <w:trHeight w:val="35"/>
          <w:jc w:val="center"/>
        </w:trPr>
        <w:tc>
          <w:tcPr>
            <w:tcW w:w="2283" w:type="dxa"/>
            <w:tcBorders>
              <w:top w:val="single" w:sz="8" w:space="0" w:color="auto"/>
            </w:tcBorders>
            <w:vAlign w:val="center"/>
          </w:tcPr>
          <w:p w:rsidR="00975F89" w:rsidRPr="00673853" w:rsidRDefault="00975F89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проектированные измерения</w:t>
            </w:r>
          </w:p>
        </w:tc>
        <w:tc>
          <w:tcPr>
            <w:tcW w:w="1767" w:type="dxa"/>
            <w:tcBorders>
              <w:top w:val="single" w:sz="8" w:space="0" w:color="auto"/>
            </w:tcBorders>
            <w:vAlign w:val="center"/>
          </w:tcPr>
          <w:p w:rsidR="00975F89" w:rsidRPr="00673853" w:rsidRDefault="00975F89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3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975F89" w:rsidRPr="00673853" w:rsidRDefault="00975F89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55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83" w:type="dxa"/>
            <w:tcBorders>
              <w:top w:val="single" w:sz="8" w:space="0" w:color="auto"/>
            </w:tcBorders>
            <w:vAlign w:val="center"/>
          </w:tcPr>
          <w:p w:rsidR="00975F89" w:rsidRPr="00673853" w:rsidRDefault="00975F89" w:rsidP="003A7A4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20" w:dyaOrig="420">
                <v:shape id="_x0000_i1066" type="#_x0000_t75" style="width:20.25pt;height:20.25pt" o:ole="">
                  <v:imagedata r:id="rId33" o:title=""/>
                </v:shape>
                <o:OLEObject Type="Embed" ProgID="Equation.DSMT4" ShapeID="_x0000_i1066" DrawAspect="Content" ObjectID="_1771572538" r:id="rId73"/>
              </w:object>
            </w:r>
          </w:p>
        </w:tc>
        <w:tc>
          <w:tcPr>
            <w:tcW w:w="1767" w:type="dxa"/>
            <w:vAlign w:val="center"/>
          </w:tcPr>
          <w:p w:rsidR="00B175F6" w:rsidRPr="00975F89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2.06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-2.06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194189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60" w:dyaOrig="420">
                <v:shape id="_x0000_i1067" type="#_x0000_t75" style="width:21.75pt;height:20.25pt" o:ole="">
                  <v:imagedata r:id="rId35" o:title=""/>
                </v:shape>
                <o:OLEObject Type="Embed" ProgID="Equation.DSMT4" ShapeID="_x0000_i1067" DrawAspect="Content" ObjectID="_1771572539" r:id="rId74"/>
              </w:object>
            </w:r>
          </w:p>
        </w:tc>
        <w:tc>
          <w:tcPr>
            <w:tcW w:w="1767" w:type="dxa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,12</w:t>
            </w:r>
          </w:p>
        </w:tc>
        <w:tc>
          <w:tcPr>
            <w:tcW w:w="2383" w:type="dxa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194189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40" w:dyaOrig="440">
                <v:shape id="_x0000_i1068" type="#_x0000_t75" style="width:21pt;height:21.75pt" o:ole="">
                  <v:imagedata r:id="rId37" o:title=""/>
                </v:shape>
                <o:OLEObject Type="Embed" ProgID="Equation.DSMT4" ShapeID="_x0000_i1068" DrawAspect="Content" ObjectID="_1771572540" r:id="rId75"/>
              </w:object>
            </w:r>
          </w:p>
        </w:tc>
        <w:tc>
          <w:tcPr>
            <w:tcW w:w="1767" w:type="dxa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383" w:type="dxa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2.06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69" type="#_x0000_t75" style="width:30.75pt;height:20.25pt" o:ole="">
                  <v:imagedata r:id="rId39" o:title=""/>
                </v:shape>
                <o:OLEObject Type="Embed" ProgID="Equation.DSMT4" ShapeID="_x0000_i1069" DrawAspect="Content" ObjectID="_1771572541" r:id="rId76"/>
              </w:object>
            </w:r>
          </w:p>
        </w:tc>
        <w:tc>
          <w:tcPr>
            <w:tcW w:w="1767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00" w:dyaOrig="420">
                <v:shape id="_x0000_i1070" type="#_x0000_t75" style="width:28.5pt;height:20.25pt" o:ole="">
                  <v:imagedata r:id="rId41" o:title=""/>
                </v:shape>
                <o:OLEObject Type="Embed" ProgID="Equation.DSMT4" ShapeID="_x0000_i1070" DrawAspect="Content" ObjectID="_1771572542" r:id="rId77"/>
              </w:object>
            </w:r>
          </w:p>
        </w:tc>
        <w:tc>
          <w:tcPr>
            <w:tcW w:w="1767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8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4.12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39" w:dyaOrig="420">
                <v:shape id="_x0000_i1071" type="#_x0000_t75" style="width:30.75pt;height:20.25pt" o:ole="">
                  <v:imagedata r:id="rId43" o:title=""/>
                </v:shape>
                <o:OLEObject Type="Embed" ProgID="Equation.DSMT4" ShapeID="_x0000_i1071" DrawAspect="Content" ObjectID="_1771572543" r:id="rId78"/>
              </w:object>
            </w:r>
          </w:p>
        </w:tc>
        <w:tc>
          <w:tcPr>
            <w:tcW w:w="1767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2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.92</w:t>
            </w:r>
          </w:p>
        </w:tc>
      </w:tr>
      <w:tr w:rsidR="00B175F6" w:rsidRPr="00673853" w:rsidTr="003A0DC1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72" type="#_x0000_t75" style="width:38.25pt;height:21.75pt" o:ole="">
                  <v:imagedata r:id="rId61" o:title=""/>
                </v:shape>
                <o:OLEObject Type="Embed" ProgID="Equation.DSMT4" ShapeID="_x0000_i1072" DrawAspect="Content" ObjectID="_1771572544" r:id="rId79"/>
              </w:object>
            </w:r>
          </w:p>
        </w:tc>
        <w:tc>
          <w:tcPr>
            <w:tcW w:w="1767" w:type="dxa"/>
          </w:tcPr>
          <w:p w:rsidR="00B175F6" w:rsidRPr="00CF6F72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,12</w:t>
            </w:r>
          </w:p>
        </w:tc>
        <w:tc>
          <w:tcPr>
            <w:tcW w:w="2383" w:type="dxa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73" type="#_x0000_t75" style="width:38.25pt;height:21.75pt" o:ole="">
                  <v:imagedata r:id="rId63" o:title=""/>
                </v:shape>
                <o:OLEObject Type="Embed" ProgID="Equation.DSMT4" ShapeID="_x0000_i1073" DrawAspect="Content" ObjectID="_1771572545" r:id="rId80"/>
              </w:object>
            </w:r>
          </w:p>
        </w:tc>
        <w:tc>
          <w:tcPr>
            <w:tcW w:w="1767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74" type="#_x0000_t75" style="width:38.25pt;height:21.75pt" o:ole="">
                  <v:imagedata r:id="rId65" o:title=""/>
                </v:shape>
                <o:OLEObject Type="Embed" ProgID="Equation.DSMT4" ShapeID="_x0000_i1074" DrawAspect="Content" ObjectID="_1771572546" r:id="rId81"/>
              </w:object>
            </w:r>
          </w:p>
        </w:tc>
        <w:tc>
          <w:tcPr>
            <w:tcW w:w="1767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8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4.12</w:t>
            </w:r>
          </w:p>
        </w:tc>
      </w:tr>
      <w:tr w:rsidR="00B175F6" w:rsidRPr="00673853" w:rsidTr="005C111F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440">
                <v:shape id="_x0000_i1075" type="#_x0000_t75" style="width:39.75pt;height:21.75pt" o:ole="">
                  <v:imagedata r:id="rId67" o:title=""/>
                </v:shape>
                <o:OLEObject Type="Embed" ProgID="Equation.DSMT4" ShapeID="_x0000_i1075" DrawAspect="Content" ObjectID="_1771572547" r:id="rId82"/>
              </w:object>
            </w:r>
          </w:p>
        </w:tc>
        <w:tc>
          <w:tcPr>
            <w:tcW w:w="1767" w:type="dxa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-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383" w:type="dxa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2.06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80" w:dyaOrig="440">
                <v:shape id="_x0000_i1076" type="#_x0000_t75" style="width:39.75pt;height:21.75pt" o:ole="">
                  <v:imagedata r:id="rId69" o:title=""/>
                </v:shape>
                <o:OLEObject Type="Embed" ProgID="Equation.DSMT4" ShapeID="_x0000_i1076" DrawAspect="Content" ObjectID="_1771572548" r:id="rId83"/>
              </w:object>
            </w:r>
          </w:p>
        </w:tc>
        <w:tc>
          <w:tcPr>
            <w:tcW w:w="1767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707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B175F6" w:rsidRPr="00673853" w:rsidTr="003A7A43">
        <w:trPr>
          <w:jc w:val="center"/>
        </w:trPr>
        <w:tc>
          <w:tcPr>
            <w:tcW w:w="22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440">
                <v:shape id="_x0000_i1077" type="#_x0000_t75" style="width:40.5pt;height:21.75pt" o:ole="">
                  <v:imagedata r:id="rId71" o:title=""/>
                </v:shape>
                <o:OLEObject Type="Embed" ProgID="Equation.DSMT4" ShapeID="_x0000_i1077" DrawAspect="Content" ObjectID="_1771572549" r:id="rId84"/>
              </w:object>
            </w:r>
          </w:p>
        </w:tc>
        <w:tc>
          <w:tcPr>
            <w:tcW w:w="1767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0.0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2383" w:type="dxa"/>
            <w:vAlign w:val="center"/>
          </w:tcPr>
          <w:p w:rsidR="00B175F6" w:rsidRPr="00673853" w:rsidRDefault="00B175F6" w:rsidP="00B175F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2</w:t>
            </w:r>
            <w:r w:rsidRPr="0067385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.92</w:t>
            </w:r>
          </w:p>
        </w:tc>
      </w:tr>
    </w:tbl>
    <w:p w:rsidR="00975F89" w:rsidRDefault="00975F89" w:rsidP="00673853">
      <w:pPr>
        <w:spacing w:after="0" w:line="240" w:lineRule="auto"/>
        <w:ind w:right="746" w:firstLine="567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:rsidR="007B41DA" w:rsidRDefault="007B41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A56E1" w:rsidRPr="00673853" w:rsidRDefault="008F7FB3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lastRenderedPageBreak/>
        <w:t xml:space="preserve">Следующий этап предварительной оценки точности заключается в формировании матрицы весов запроектированных измерений 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  <w:lang w:val="en-US"/>
        </w:rPr>
        <w:t>P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размера 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  <w:lang w:val="en-US"/>
        </w:rPr>
        <w:t>n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*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  <w:lang w:val="en-US"/>
        </w:rPr>
        <w:t>n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, где 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  <w:lang w:val="en-US"/>
        </w:rPr>
        <w:t>n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всех </w:t>
      </w:r>
      <w:r w:rsidR="007F242F"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запроектированных </w:t>
      </w: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измерений</w:t>
      </w:r>
      <w:r w:rsidR="00621B68"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.</w:t>
      </w:r>
    </w:p>
    <w:p w:rsidR="00EB353C" w:rsidRDefault="00E73699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Недиагональные элементы матрицы Р (при условии принятия гипотезы о независимости измерений) равны нулю. Диагональные элементы – веса соответствующих измерений. </w:t>
      </w:r>
    </w:p>
    <w:p w:rsidR="00E73699" w:rsidRPr="00673853" w:rsidRDefault="00E73699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pacing w:val="-2"/>
          <w:sz w:val="28"/>
          <w:szCs w:val="28"/>
        </w:rPr>
        <w:t>Для запроектированных измеренных углов веса вычисляются по формуле</w:t>
      </w:r>
      <w:r w:rsidR="00BC52F3">
        <w:rPr>
          <w:rFonts w:ascii="Times New Roman" w:hAnsi="Times New Roman" w:cs="Times New Roman"/>
          <w:color w:val="000000"/>
          <w:spacing w:val="-2"/>
          <w:sz w:val="28"/>
          <w:szCs w:val="28"/>
        </w:rPr>
        <w:t>:</w:t>
      </w:r>
    </w:p>
    <w:p w:rsidR="00057FA6" w:rsidRPr="00673853" w:rsidRDefault="00057FA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</w:p>
    <w:p w:rsidR="00621B68" w:rsidRPr="00EB353C" w:rsidRDefault="005A60B3" w:rsidP="00EB353C">
      <w:pPr>
        <w:spacing w:after="0" w:line="240" w:lineRule="auto"/>
        <w:ind w:firstLine="2410"/>
        <w:jc w:val="right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β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β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β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=1</m:t>
        </m:r>
      </m:oMath>
      <w:r w:rsidR="00DE299F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7212F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EB353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DE299F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DE299F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DE299F" w:rsidRPr="00673853">
        <w:rPr>
          <w:rFonts w:ascii="Times New Roman" w:hAnsi="Times New Roman" w:cs="Times New Roman"/>
          <w:color w:val="000000"/>
          <w:sz w:val="28"/>
          <w:szCs w:val="28"/>
        </w:rPr>
        <w:tab/>
        <w:t>(5)</w:t>
      </w:r>
    </w:p>
    <w:p w:rsidR="00E73699" w:rsidRPr="00673853" w:rsidRDefault="00E73699" w:rsidP="0067385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</w:p>
    <w:p w:rsidR="00E73699" w:rsidRPr="00673853" w:rsidRDefault="00E73699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m</w:t>
      </w:r>
      <w:r w:rsidRPr="0067385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β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– СКО измеренного угла</w:t>
      </w:r>
      <w:r w:rsidR="007F242F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(таблица 1)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EB353C" w:rsidRDefault="00EB353C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4"/>
          <w:sz w:val="28"/>
          <w:szCs w:val="28"/>
          <w:lang w:eastAsia="ja-JP"/>
        </w:rPr>
      </w:pPr>
      <w:r w:rsidRPr="00673853">
        <w:rPr>
          <w:rFonts w:ascii="Times New Roman" w:hAnsi="Times New Roman" w:cs="Times New Roman"/>
          <w:color w:val="000000"/>
          <w:spacing w:val="-4"/>
          <w:sz w:val="28"/>
          <w:szCs w:val="28"/>
        </w:rPr>
        <w:t>Веса запроектированных</w:t>
      </w:r>
      <w:r>
        <w:rPr>
          <w:rFonts w:ascii="Times New Roman" w:hAnsi="Times New Roman" w:cs="Times New Roman"/>
          <w:color w:val="000000"/>
          <w:spacing w:val="-4"/>
          <w:sz w:val="28"/>
          <w:szCs w:val="28"/>
          <w:lang w:eastAsia="ja-JP"/>
        </w:rPr>
        <w:t xml:space="preserve">измеренных расстояний </w:t>
      </w:r>
      <w:r w:rsidR="00BC52F3">
        <w:rPr>
          <w:rFonts w:ascii="Times New Roman" w:hAnsi="Times New Roman" w:cs="Times New Roman"/>
          <w:color w:val="000000"/>
          <w:spacing w:val="-4"/>
          <w:sz w:val="28"/>
          <w:szCs w:val="28"/>
          <w:lang w:eastAsia="ja-JP"/>
        </w:rPr>
        <w:t>определяются по формуле:</w:t>
      </w:r>
    </w:p>
    <w:p w:rsidR="00BC52F3" w:rsidRPr="00EB353C" w:rsidRDefault="00BC52F3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ja-JP"/>
        </w:rPr>
      </w:pPr>
    </w:p>
    <w:p w:rsidR="00E73699" w:rsidRPr="00673853" w:rsidRDefault="005A60B3" w:rsidP="00673853">
      <w:pPr>
        <w:spacing w:after="0" w:line="240" w:lineRule="auto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β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L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="00E73699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E73699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E67C6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E73699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E73699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E73699" w:rsidRPr="00673853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(7)</w:t>
      </w:r>
    </w:p>
    <w:p w:rsidR="00057FA6" w:rsidRPr="00673853" w:rsidRDefault="00057FA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B2A6B" w:rsidRPr="00673853" w:rsidRDefault="002B2A6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m</w:t>
      </w:r>
      <w:r w:rsidRPr="00673853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L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– точность запроектированных линейных измерений из таблицы 1.</w:t>
      </w:r>
    </w:p>
    <w:p w:rsidR="002B2A6B" w:rsidRPr="00673853" w:rsidRDefault="002B2A6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Веса запроектированных вертикальных углов 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>определяются по следующей формуле</w:t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057FA6" w:rsidRDefault="00057FA6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B353C" w:rsidRPr="00BC52F3" w:rsidRDefault="005A60B3" w:rsidP="00BC52F3">
      <w:pPr>
        <w:spacing w:after="0" w:line="240" w:lineRule="auto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γ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β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γ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(</w:t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BC52F3" w:rsidRDefault="00BC52F3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еса запроектированных базовых векторов вычисляются по формулам:</w:t>
      </w:r>
    </w:p>
    <w:p w:rsidR="00EB353C" w:rsidRDefault="00EB353C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B353C" w:rsidRPr="00EB353C" w:rsidRDefault="005A60B3" w:rsidP="00BC52F3">
      <w:pPr>
        <w:spacing w:after="0" w:line="240" w:lineRule="auto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α</m:t>
                </m:r>
              </m:sub>
            </m:sSub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*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β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GNS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П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ρ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(</w:t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EB353C" w:rsidRDefault="00EB353C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B353C" w:rsidRPr="00EB353C" w:rsidRDefault="005A60B3" w:rsidP="00BC52F3">
      <w:pPr>
        <w:spacing w:after="0" w:line="240" w:lineRule="auto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L</m:t>
                </m:r>
              </m:sub>
            </m:sSub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*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β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GNS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П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="00BC52F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44956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44956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44956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(</w:t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="00BC52F3" w:rsidRPr="00673853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EB353C" w:rsidRPr="00673853" w:rsidRDefault="00EB353C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B2A6B" w:rsidRPr="00673853" w:rsidRDefault="005A60B3" w:rsidP="00BC52F3">
      <w:pPr>
        <w:spacing w:after="0" w:line="240" w:lineRule="auto"/>
        <w:ind w:firstLine="1843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φ</m:t>
                </m:r>
              </m:sub>
            </m:sSub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*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β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GNS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eastAsia="ja-JP"/>
                      </w:rPr>
                      <m:t>В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ρ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</m:den>
        </m:f>
        <w:bookmarkStart w:id="4" w:name="_Hlk160270530"/>
      </m:oMath>
      <w:r w:rsidR="002B2A6B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E5DC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6C683E" w:rsidRPr="0067385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B2A6B" w:rsidRPr="00673853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(</w:t>
      </w:r>
      <w:r w:rsidR="00BC52F3">
        <w:rPr>
          <w:rFonts w:ascii="Times New Roman" w:hAnsi="Times New Roman" w:cs="Times New Roman"/>
          <w:color w:val="000000"/>
          <w:sz w:val="28"/>
          <w:szCs w:val="28"/>
        </w:rPr>
        <w:t>11</w:t>
      </w:r>
      <w:r w:rsidR="002B2A6B" w:rsidRPr="00673853">
        <w:rPr>
          <w:rFonts w:ascii="Times New Roman" w:hAnsi="Times New Roman" w:cs="Times New Roman"/>
          <w:color w:val="000000"/>
          <w:sz w:val="28"/>
          <w:szCs w:val="28"/>
        </w:rPr>
        <w:t>)</w:t>
      </w:r>
      <w:bookmarkEnd w:id="4"/>
    </w:p>
    <w:p w:rsidR="007805E1" w:rsidRDefault="007805E1">
      <w:pPr>
        <w:rPr>
          <w:rFonts w:ascii="Times New Roman" w:hAnsi="Times New Roman" w:cs="Times New Roman"/>
          <w:color w:val="000000"/>
          <w:spacing w:val="-4"/>
          <w:sz w:val="28"/>
          <w:szCs w:val="28"/>
        </w:rPr>
        <w:sectPr w:rsidR="007805E1" w:rsidSect="0089056A"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2B2A6B" w:rsidRDefault="00E73699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4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pacing w:val="-4"/>
          <w:sz w:val="28"/>
          <w:szCs w:val="28"/>
        </w:rPr>
        <w:lastRenderedPageBreak/>
        <w:t xml:space="preserve">В результате </w:t>
      </w:r>
      <w:r w:rsidR="002B2A6B" w:rsidRPr="00673853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матрица весов </w:t>
      </w:r>
      <w:r w:rsidR="00FB6B43" w:rsidRPr="00673853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запроектированных измерений </w:t>
      </w:r>
      <w:r w:rsidR="002B2A6B" w:rsidRPr="00673853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для рассматриваемого примера будет выглядеть следующим образом </w:t>
      </w:r>
    </w:p>
    <w:p w:rsidR="00673853" w:rsidRPr="00673853" w:rsidRDefault="00673853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pacing w:val="-4"/>
          <w:sz w:val="28"/>
          <w:szCs w:val="28"/>
        </w:rPr>
      </w:pPr>
    </w:p>
    <w:p w:rsidR="002B2A6B" w:rsidRPr="00673853" w:rsidRDefault="00673853" w:rsidP="00673853">
      <w:pPr>
        <w:spacing w:after="0" w:line="240" w:lineRule="auto"/>
        <w:ind w:left="142" w:hanging="142"/>
        <w:jc w:val="right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i/>
          <w:color w:val="000000"/>
          <w:sz w:val="28"/>
          <w:szCs w:val="28"/>
        </w:rPr>
        <w:t>Таблица 13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62"/>
        <w:gridCol w:w="481"/>
        <w:gridCol w:w="519"/>
        <w:gridCol w:w="519"/>
        <w:gridCol w:w="749"/>
        <w:gridCol w:w="688"/>
        <w:gridCol w:w="728"/>
        <w:gridCol w:w="1333"/>
        <w:gridCol w:w="924"/>
        <w:gridCol w:w="1473"/>
        <w:gridCol w:w="1493"/>
        <w:gridCol w:w="1084"/>
        <w:gridCol w:w="1473"/>
      </w:tblGrid>
      <w:tr w:rsidR="00A44956" w:rsidRPr="00673853" w:rsidTr="00253E64">
        <w:trPr>
          <w:trHeight w:val="252"/>
          <w:jc w:val="center"/>
        </w:trPr>
        <w:tc>
          <w:tcPr>
            <w:tcW w:w="862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81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40" w:dyaOrig="420">
                <v:shape id="_x0000_i1078" type="#_x0000_t75" style="width:21pt;height:20.25pt" o:ole="">
                  <v:imagedata r:id="rId85" o:title=""/>
                </v:shape>
                <o:OLEObject Type="Embed" ProgID="Equation.DSMT4" ShapeID="_x0000_i1078" DrawAspect="Content" ObjectID="_1771572550" r:id="rId86"/>
              </w:object>
            </w:r>
          </w:p>
        </w:tc>
        <w:tc>
          <w:tcPr>
            <w:tcW w:w="51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80" w:dyaOrig="420">
                <v:shape id="_x0000_i1079" type="#_x0000_t75" style="width:23.25pt;height:20.25pt" o:ole="">
                  <v:imagedata r:id="rId87" o:title=""/>
                </v:shape>
                <o:OLEObject Type="Embed" ProgID="Equation.DSMT4" ShapeID="_x0000_i1079" DrawAspect="Content" ObjectID="_1771572551" r:id="rId88"/>
              </w:object>
            </w:r>
          </w:p>
        </w:tc>
        <w:tc>
          <w:tcPr>
            <w:tcW w:w="51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805E1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80" w:dyaOrig="440">
                <v:shape id="_x0000_i1080" type="#_x0000_t75" style="width:23.25pt;height:21pt" o:ole="">
                  <v:imagedata r:id="rId89" o:title=""/>
                </v:shape>
                <o:OLEObject Type="Embed" ProgID="Equation.DSMT4" ShapeID="_x0000_i1080" DrawAspect="Content" ObjectID="_1771572552" r:id="rId90"/>
              </w:object>
            </w:r>
          </w:p>
        </w:tc>
        <w:tc>
          <w:tcPr>
            <w:tcW w:w="74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80" w:dyaOrig="420">
                <v:shape id="_x0000_i1081" type="#_x0000_t75" style="width:34.5pt;height:20.25pt" o:ole="">
                  <v:imagedata r:id="rId91" o:title=""/>
                </v:shape>
                <o:OLEObject Type="Embed" ProgID="Equation.DSMT4" ShapeID="_x0000_i1081" DrawAspect="Content" ObjectID="_1771572553" r:id="rId92"/>
              </w:object>
            </w:r>
          </w:p>
        </w:tc>
        <w:tc>
          <w:tcPr>
            <w:tcW w:w="688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20" w:dyaOrig="420">
                <v:shape id="_x0000_i1082" type="#_x0000_t75" style="width:31.5pt;height:20.25pt" o:ole="">
                  <v:imagedata r:id="rId93" o:title=""/>
                </v:shape>
                <o:OLEObject Type="Embed" ProgID="Equation.DSMT4" ShapeID="_x0000_i1082" DrawAspect="Content" ObjectID="_1771572554" r:id="rId94"/>
              </w:object>
            </w:r>
          </w:p>
        </w:tc>
        <w:tc>
          <w:tcPr>
            <w:tcW w:w="728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60" w:dyaOrig="420">
                <v:shape id="_x0000_i1083" type="#_x0000_t75" style="width:33.75pt;height:20.25pt" o:ole="">
                  <v:imagedata r:id="rId95" o:title=""/>
                </v:shape>
                <o:OLEObject Type="Embed" ProgID="Equation.DSMT4" ShapeID="_x0000_i1083" DrawAspect="Content" ObjectID="_1771572555" r:id="rId96"/>
              </w:object>
            </w:r>
          </w:p>
        </w:tc>
        <w:tc>
          <w:tcPr>
            <w:tcW w:w="1333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84" type="#_x0000_t75" style="width:38.25pt;height:21.75pt" o:ole="">
                  <v:imagedata r:id="rId97" o:title=""/>
                </v:shape>
                <o:OLEObject Type="Embed" ProgID="Equation.DSMT4" ShapeID="_x0000_i1084" DrawAspect="Content" ObjectID="_1771572556" r:id="rId98"/>
              </w:object>
            </w:r>
          </w:p>
        </w:tc>
        <w:tc>
          <w:tcPr>
            <w:tcW w:w="924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40" w:dyaOrig="440">
                <v:shape id="_x0000_i1085" type="#_x0000_t75" style="width:37.5pt;height:21.75pt" o:ole="">
                  <v:imagedata r:id="rId99" o:title=""/>
                </v:shape>
                <o:OLEObject Type="Embed" ProgID="Equation.DSMT4" ShapeID="_x0000_i1085" DrawAspect="Content" ObjectID="_1771572557" r:id="rId100"/>
              </w:object>
            </w:r>
          </w:p>
        </w:tc>
        <w:tc>
          <w:tcPr>
            <w:tcW w:w="1473" w:type="dxa"/>
            <w:tcBorders>
              <w:top w:val="single" w:sz="8" w:space="0" w:color="auto"/>
            </w:tcBorders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40" w:dyaOrig="440">
                <v:shape id="_x0000_i1086" type="#_x0000_t75" style="width:37.5pt;height:21.75pt" o:ole="">
                  <v:imagedata r:id="rId101" o:title=""/>
                </v:shape>
                <o:OLEObject Type="Embed" ProgID="Equation.DSMT4" ShapeID="_x0000_i1086" DrawAspect="Content" ObjectID="_1771572558" r:id="rId102"/>
              </w:object>
            </w:r>
          </w:p>
        </w:tc>
        <w:tc>
          <w:tcPr>
            <w:tcW w:w="149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440">
                <v:shape id="_x0000_i1087" type="#_x0000_t75" style="width:40.5pt;height:21.75pt" o:ole="">
                  <v:imagedata r:id="rId103" o:title=""/>
                </v:shape>
                <o:OLEObject Type="Embed" ProgID="Equation.DSMT4" ShapeID="_x0000_i1087" DrawAspect="Content" ObjectID="_1771572559" r:id="rId104"/>
              </w:object>
            </w:r>
          </w:p>
        </w:tc>
        <w:tc>
          <w:tcPr>
            <w:tcW w:w="1084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88" type="#_x0000_t75" style="width:38.25pt;height:21.75pt" o:ole="">
                  <v:imagedata r:id="rId105" o:title=""/>
                </v:shape>
                <o:OLEObject Type="Embed" ProgID="Equation.DSMT4" ShapeID="_x0000_i1088" DrawAspect="Content" ObjectID="_1771572560" r:id="rId106"/>
              </w:object>
            </w:r>
          </w:p>
        </w:tc>
        <w:tc>
          <w:tcPr>
            <w:tcW w:w="147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89" type="#_x0000_t75" style="width:38.25pt;height:21.75pt" o:ole="">
                  <v:imagedata r:id="rId107" o:title=""/>
                </v:shape>
                <o:OLEObject Type="Embed" ProgID="Equation.DSMT4" ShapeID="_x0000_i1089" DrawAspect="Content" ObjectID="_1771572561" r:id="rId108"/>
              </w:object>
            </w:r>
          </w:p>
        </w:tc>
      </w:tr>
      <w:tr w:rsidR="00A44956" w:rsidRPr="00673853" w:rsidTr="00253E64">
        <w:trPr>
          <w:trHeight w:val="340"/>
          <w:jc w:val="center"/>
        </w:trPr>
        <w:tc>
          <w:tcPr>
            <w:tcW w:w="862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40" w:dyaOrig="420">
                <v:shape id="_x0000_i1090" type="#_x0000_t75" style="width:21pt;height:20.25pt" o:ole="">
                  <v:imagedata r:id="rId85" o:title=""/>
                </v:shape>
                <o:OLEObject Type="Embed" ProgID="Equation.DSMT4" ShapeID="_x0000_i1090" DrawAspect="Content" ObjectID="_1771572562" r:id="rId109"/>
              </w:object>
            </w:r>
          </w:p>
        </w:tc>
        <w:tc>
          <w:tcPr>
            <w:tcW w:w="481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1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51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688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28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333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24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9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084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44956" w:rsidRPr="00673853" w:rsidTr="00253E64">
        <w:trPr>
          <w:trHeight w:val="340"/>
          <w:jc w:val="center"/>
        </w:trPr>
        <w:tc>
          <w:tcPr>
            <w:tcW w:w="862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 w:rsidRPr="00B175F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80" w:dyaOrig="420">
                <v:shape id="_x0000_i1091" type="#_x0000_t75" style="width:23.25pt;height:20.25pt" o:ole="">
                  <v:imagedata r:id="rId87" o:title=""/>
                </v:shape>
                <o:OLEObject Type="Embed" ProgID="Equation.DSMT4" ShapeID="_x0000_i1091" DrawAspect="Content" ObjectID="_1771572563" r:id="rId110"/>
              </w:object>
            </w:r>
          </w:p>
        </w:tc>
        <w:tc>
          <w:tcPr>
            <w:tcW w:w="481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</w:p>
        </w:tc>
        <w:tc>
          <w:tcPr>
            <w:tcW w:w="51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1</w:t>
            </w:r>
          </w:p>
        </w:tc>
        <w:tc>
          <w:tcPr>
            <w:tcW w:w="51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688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728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1333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924" w:type="dxa"/>
            <w:tcBorders>
              <w:top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149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1084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tcBorders>
              <w:top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n-US"/>
              </w:rPr>
              <w:t>0</w:t>
            </w:r>
          </w:p>
        </w:tc>
      </w:tr>
      <w:tr w:rsidR="00A44956" w:rsidRPr="00673853" w:rsidTr="00253E64">
        <w:trPr>
          <w:trHeight w:val="340"/>
          <w:jc w:val="center"/>
        </w:trPr>
        <w:tc>
          <w:tcPr>
            <w:tcW w:w="862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805E1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80" w:dyaOrig="440">
                <v:shape id="_x0000_i1092" type="#_x0000_t75" style="width:23.25pt;height:21pt" o:ole="">
                  <v:imagedata r:id="rId89" o:title=""/>
                </v:shape>
                <o:OLEObject Type="Embed" ProgID="Equation.DSMT4" ShapeID="_x0000_i1092" DrawAspect="Content" ObjectID="_1771572564" r:id="rId111"/>
              </w:object>
            </w:r>
          </w:p>
        </w:tc>
        <w:tc>
          <w:tcPr>
            <w:tcW w:w="481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38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38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A44956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74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2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333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24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9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084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Mar>
              <w:left w:w="28" w:type="dxa"/>
              <w:right w:w="28" w:type="dxa"/>
            </w:tcMar>
            <w:vAlign w:val="center"/>
          </w:tcPr>
          <w:p w:rsidR="00253E64" w:rsidRPr="00253E64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80" w:dyaOrig="420">
                <v:shape id="_x0000_i1093" type="#_x0000_t75" style="width:34.5pt;height:20.25pt" o:ole="">
                  <v:imagedata r:id="rId91" o:title=""/>
                </v:shape>
                <o:OLEObject Type="Embed" ProgID="Equation.DSMT4" ShapeID="_x0000_i1093" DrawAspect="Content" ObjectID="_1771572565" r:id="rId112"/>
              </w:object>
            </w:r>
          </w:p>
        </w:tc>
        <w:tc>
          <w:tcPr>
            <w:tcW w:w="481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440" w:dyaOrig="800">
                <v:shape id="_x0000_i1094" type="#_x0000_t75" style="width:22.5pt;height:34.5pt" o:ole="">
                  <v:imagedata r:id="rId113" o:title=""/>
                </v:shape>
                <o:OLEObject Type="Embed" ProgID="Equation.DSMT4" ShapeID="_x0000_i1094" DrawAspect="Content" ObjectID="_1771572566" r:id="rId114"/>
              </w:objec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2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333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24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9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084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20" w:dyaOrig="420">
                <v:shape id="_x0000_i1095" type="#_x0000_t75" style="width:31.5pt;height:20.25pt" o:ole="">
                  <v:imagedata r:id="rId93" o:title=""/>
                </v:shape>
                <o:OLEObject Type="Embed" ProgID="Equation.DSMT4" ShapeID="_x0000_i1095" DrawAspect="Content" ObjectID="_1771572567" r:id="rId115"/>
              </w:object>
            </w:r>
          </w:p>
        </w:tc>
        <w:tc>
          <w:tcPr>
            <w:tcW w:w="481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440" w:dyaOrig="840">
                <v:shape id="_x0000_i1096" type="#_x0000_t75" style="width:22.5pt;height:36pt" o:ole="">
                  <v:imagedata r:id="rId116" o:title=""/>
                </v:shape>
                <o:OLEObject Type="Embed" ProgID="Equation.DSMT4" ShapeID="_x0000_i1096" DrawAspect="Content" ObjectID="_1771572568" r:id="rId117"/>
              </w:object>
            </w:r>
          </w:p>
        </w:tc>
        <w:tc>
          <w:tcPr>
            <w:tcW w:w="72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333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24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9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084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660" w:dyaOrig="420">
                <v:shape id="_x0000_i1097" type="#_x0000_t75" style="width:33.75pt;height:20.25pt" o:ole="">
                  <v:imagedata r:id="rId95" o:title=""/>
                </v:shape>
                <o:OLEObject Type="Embed" ProgID="Equation.DSMT4" ShapeID="_x0000_i1097" DrawAspect="Content" ObjectID="_1771572569" r:id="rId118"/>
              </w:object>
            </w:r>
          </w:p>
        </w:tc>
        <w:tc>
          <w:tcPr>
            <w:tcW w:w="481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2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44956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440" w:dyaOrig="840">
                <v:shape id="_x0000_i1098" type="#_x0000_t75" style="width:22.5pt;height:36pt" o:ole="">
                  <v:imagedata r:id="rId116" o:title=""/>
                </v:shape>
                <o:OLEObject Type="Embed" ProgID="Equation.DSMT4" ShapeID="_x0000_i1098" DrawAspect="Content" ObjectID="_1771572570" r:id="rId119"/>
              </w:object>
            </w:r>
          </w:p>
        </w:tc>
        <w:tc>
          <w:tcPr>
            <w:tcW w:w="1333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24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9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084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099" type="#_x0000_t75" style="width:38.25pt;height:21.75pt" o:ole="">
                  <v:imagedata r:id="rId97" o:title=""/>
                </v:shape>
                <o:OLEObject Type="Embed" ProgID="Equation.DSMT4" ShapeID="_x0000_i1099" DrawAspect="Content" ObjectID="_1771572571" r:id="rId120"/>
              </w:object>
            </w:r>
          </w:p>
        </w:tc>
        <w:tc>
          <w:tcPr>
            <w:tcW w:w="481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2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333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253E64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253E64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280" w:dyaOrig="820">
                <v:shape id="_x0000_i1100" type="#_x0000_t75" style="width:63.75pt;height:37.5pt" o:ole="">
                  <v:imagedata r:id="rId121" o:title=""/>
                </v:shape>
                <o:OLEObject Type="Embed" ProgID="Equation.DSMT4" ShapeID="_x0000_i1100" DrawAspect="Content" ObjectID="_1771572572" r:id="rId122"/>
              </w:object>
            </w:r>
          </w:p>
        </w:tc>
        <w:tc>
          <w:tcPr>
            <w:tcW w:w="924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9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084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40" w:dyaOrig="440">
                <v:shape id="_x0000_i1101" type="#_x0000_t75" style="width:37.5pt;height:21.75pt" o:ole="">
                  <v:imagedata r:id="rId99" o:title=""/>
                </v:shape>
                <o:OLEObject Type="Embed" ProgID="Equation.DSMT4" ShapeID="_x0000_i1101" DrawAspect="Content" ObjectID="_1771572573" r:id="rId123"/>
              </w:object>
            </w:r>
          </w:p>
        </w:tc>
        <w:tc>
          <w:tcPr>
            <w:tcW w:w="481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2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333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24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44956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880" w:dyaOrig="859">
                <v:shape id="_x0000_i1102" type="#_x0000_t75" style="width:43.5pt;height:33.75pt" o:ole="">
                  <v:imagedata r:id="rId124" o:title=""/>
                </v:shape>
                <o:OLEObject Type="Embed" ProgID="Equation.DSMT4" ShapeID="_x0000_i1102" DrawAspect="Content" ObjectID="_1771572574" r:id="rId125"/>
              </w:objec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9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84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40" w:dyaOrig="440">
                <v:shape id="_x0000_i1103" type="#_x0000_t75" style="width:37.5pt;height:21.75pt" o:ole="">
                  <v:imagedata r:id="rId101" o:title=""/>
                </v:shape>
                <o:OLEObject Type="Embed" ProgID="Equation.DSMT4" ShapeID="_x0000_i1103" DrawAspect="Content" ObjectID="_1771572575" r:id="rId126"/>
              </w:object>
            </w:r>
          </w:p>
        </w:tc>
        <w:tc>
          <w:tcPr>
            <w:tcW w:w="481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28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333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24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3" w:type="dxa"/>
            <w:tcBorders>
              <w:bottom w:val="single" w:sz="8" w:space="0" w:color="auto"/>
            </w:tcBorders>
            <w:vAlign w:val="center"/>
          </w:tcPr>
          <w:p w:rsidR="007805E1" w:rsidRPr="00673853" w:rsidRDefault="00253E64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53E64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260" w:dyaOrig="820">
                <v:shape id="_x0000_i1104" type="#_x0000_t75" style="width:63pt;height:35.25pt" o:ole="">
                  <v:imagedata r:id="rId127" o:title=""/>
                </v:shape>
                <o:OLEObject Type="Embed" ProgID="Equation.DSMT4" ShapeID="_x0000_i1104" DrawAspect="Content" ObjectID="_1771572576" r:id="rId128"/>
              </w:object>
            </w:r>
          </w:p>
        </w:tc>
        <w:tc>
          <w:tcPr>
            <w:tcW w:w="1493" w:type="dxa"/>
            <w:tcBorders>
              <w:bottom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84" w:type="dxa"/>
            <w:tcBorders>
              <w:bottom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73" w:type="dxa"/>
            <w:tcBorders>
              <w:bottom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440">
                <v:shape id="_x0000_i1105" type="#_x0000_t75" style="width:40.5pt;height:21.75pt" o:ole="">
                  <v:imagedata r:id="rId103" o:title=""/>
                </v:shape>
                <o:OLEObject Type="Embed" ProgID="Equation.DSMT4" ShapeID="_x0000_i1105" DrawAspect="Content" ObjectID="_1771572577" r:id="rId129"/>
              </w:object>
            </w:r>
          </w:p>
        </w:tc>
        <w:tc>
          <w:tcPr>
            <w:tcW w:w="481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28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333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24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3" w:type="dxa"/>
            <w:tcBorders>
              <w:bottom w:val="single" w:sz="8" w:space="0" w:color="auto"/>
            </w:tcBorders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3" w:type="dxa"/>
            <w:tcBorders>
              <w:bottom w:val="single" w:sz="8" w:space="0" w:color="auto"/>
            </w:tcBorders>
            <w:vAlign w:val="center"/>
          </w:tcPr>
          <w:p w:rsidR="007805E1" w:rsidRPr="00673853" w:rsidRDefault="00253E64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53E64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280" w:dyaOrig="820">
                <v:shape id="_x0000_i1106" type="#_x0000_t75" style="width:63.75pt;height:37.5pt" o:ole="">
                  <v:imagedata r:id="rId130" o:title=""/>
                </v:shape>
                <o:OLEObject Type="Embed" ProgID="Equation.DSMT4" ShapeID="_x0000_i1106" DrawAspect="Content" ObjectID="_1771572578" r:id="rId131"/>
              </w:object>
            </w:r>
          </w:p>
        </w:tc>
        <w:tc>
          <w:tcPr>
            <w:tcW w:w="1084" w:type="dxa"/>
            <w:tcBorders>
              <w:bottom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73" w:type="dxa"/>
            <w:tcBorders>
              <w:bottom w:val="single" w:sz="8" w:space="0" w:color="auto"/>
            </w:tcBorders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107" type="#_x0000_t75" style="width:38.25pt;height:21.75pt" o:ole="">
                  <v:imagedata r:id="rId105" o:title=""/>
                </v:shape>
                <o:OLEObject Type="Embed" ProgID="Equation.DSMT4" ShapeID="_x0000_i1107" DrawAspect="Content" ObjectID="_1771572579" r:id="rId132"/>
              </w:object>
            </w:r>
          </w:p>
        </w:tc>
        <w:tc>
          <w:tcPr>
            <w:tcW w:w="481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28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333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24" w:type="dxa"/>
            <w:tcMar>
              <w:left w:w="28" w:type="dxa"/>
              <w:right w:w="28" w:type="dxa"/>
            </w:tcMar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3" w:type="dxa"/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3" w:type="dxa"/>
            <w:vAlign w:val="center"/>
          </w:tcPr>
          <w:p w:rsidR="007805E1" w:rsidRPr="00673853" w:rsidRDefault="007805E1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4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44956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880" w:dyaOrig="859">
                <v:shape id="_x0000_i1108" type="#_x0000_t75" style="width:43.5pt;height:33.75pt" o:ole="">
                  <v:imagedata r:id="rId124" o:title=""/>
                </v:shape>
                <o:OLEObject Type="Embed" ProgID="Equation.DSMT4" ShapeID="_x0000_i1108" DrawAspect="Content" ObjectID="_1771572580" r:id="rId133"/>
              </w:object>
            </w:r>
          </w:p>
        </w:tc>
        <w:tc>
          <w:tcPr>
            <w:tcW w:w="1473" w:type="dxa"/>
            <w:vAlign w:val="center"/>
          </w:tcPr>
          <w:p w:rsidR="007805E1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</w:t>
            </w:r>
          </w:p>
        </w:tc>
      </w:tr>
      <w:tr w:rsidR="00A44956" w:rsidRPr="00673853" w:rsidTr="00253E64">
        <w:trPr>
          <w:trHeight w:val="454"/>
          <w:jc w:val="center"/>
        </w:trPr>
        <w:tc>
          <w:tcPr>
            <w:tcW w:w="862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B175F6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75F6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760" w:dyaOrig="440">
                <v:shape id="_x0000_i1109" type="#_x0000_t75" style="width:38.25pt;height:21.75pt" o:ole="">
                  <v:imagedata r:id="rId107" o:title=""/>
                </v:shape>
                <o:OLEObject Type="Embed" ProgID="Equation.DSMT4" ShapeID="_x0000_i1109" DrawAspect="Content" ObjectID="_1771572581" r:id="rId134"/>
              </w:object>
            </w:r>
          </w:p>
        </w:tc>
        <w:tc>
          <w:tcPr>
            <w:tcW w:w="481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49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88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728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333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24" w:type="dxa"/>
            <w:tcBorders>
              <w:bottom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3" w:type="dxa"/>
            <w:tcBorders>
              <w:bottom w:val="single" w:sz="8" w:space="0" w:color="auto"/>
            </w:tcBorders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3" w:type="dxa"/>
            <w:tcBorders>
              <w:bottom w:val="single" w:sz="8" w:space="0" w:color="auto"/>
            </w:tcBorders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4" w:type="dxa"/>
            <w:tcBorders>
              <w:bottom w:val="single" w:sz="8" w:space="0" w:color="auto"/>
            </w:tcBorders>
            <w:vAlign w:val="center"/>
          </w:tcPr>
          <w:p w:rsidR="00A44956" w:rsidRPr="00673853" w:rsidRDefault="00A44956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3" w:type="dxa"/>
            <w:tcBorders>
              <w:bottom w:val="single" w:sz="8" w:space="0" w:color="auto"/>
            </w:tcBorders>
            <w:vAlign w:val="center"/>
          </w:tcPr>
          <w:p w:rsidR="00A44956" w:rsidRPr="00673853" w:rsidRDefault="00253E64" w:rsidP="00253E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53E64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260" w:dyaOrig="820">
                <v:shape id="_x0000_i1110" type="#_x0000_t75" style="width:63pt;height:36.75pt" o:ole="">
                  <v:imagedata r:id="rId135" o:title=""/>
                </v:shape>
                <o:OLEObject Type="Embed" ProgID="Equation.DSMT4" ShapeID="_x0000_i1110" DrawAspect="Content" ObjectID="_1771572582" r:id="rId136"/>
              </w:object>
            </w:r>
          </w:p>
        </w:tc>
      </w:tr>
    </w:tbl>
    <w:p w:rsidR="009339CA" w:rsidRPr="00673853" w:rsidRDefault="009339CA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218B9" w:rsidRPr="00673853" w:rsidRDefault="00C218B9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Следующий этап алгоритма </w:t>
      </w:r>
      <w:r w:rsidR="004878F7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>вычисление матрицы N</w:t>
      </w:r>
      <w:r w:rsidR="00014363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, а затем на ее основании искомую матрицу весовых коэффициентов </w:t>
      </w:r>
      <w:r w:rsidR="00014363"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Q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по следующему </w:t>
      </w:r>
      <w:r w:rsidR="004878F7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уравнению </w:t>
      </w:r>
    </w:p>
    <w:p w:rsidR="004878F7" w:rsidRPr="00673853" w:rsidRDefault="004878F7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73853" w:rsidRPr="00673853" w:rsidRDefault="005A60B3" w:rsidP="00673853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3⋅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t⋅n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T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⋅</m:t>
          </m:r>
          <m:sSub>
            <m:sSub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n⋅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⋅</m:t>
          </m:r>
          <m:sSub>
            <m:sSub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n⋅t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3⋅8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T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⋅</m:t>
          </m:r>
          <m:sSub>
            <m:sSub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8⋅8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⋅</m:t>
          </m:r>
          <m:sSub>
            <m:sSub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8⋅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t⋅t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3⋅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Cs/>
                  <w:color w:val="000000"/>
                  <w:spacing w:val="-20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3⋅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0"/>
                  <w:sz w:val="28"/>
                  <w:szCs w:val="28"/>
                </w:rPr>
                <m:t>-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0"/>
              <w:sz w:val="28"/>
              <w:szCs w:val="28"/>
            </w:rPr>
            <m:t>.</m:t>
          </m:r>
        </m:oMath>
      </m:oMathPara>
    </w:p>
    <w:p w:rsidR="00C218B9" w:rsidRPr="00673853" w:rsidRDefault="00C218B9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iCs/>
          <w:color w:val="000000"/>
          <w:spacing w:val="-20"/>
          <w:sz w:val="28"/>
          <w:szCs w:val="28"/>
        </w:rPr>
      </w:pPr>
    </w:p>
    <w:p w:rsidR="00C218B9" w:rsidRDefault="00C218B9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Для тестового примера матрица </w:t>
      </w:r>
      <w:r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имеет следующий вид</w:t>
      </w:r>
    </w:p>
    <w:p w:rsidR="00673853" w:rsidRPr="00673853" w:rsidRDefault="00673853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9075E" w:rsidRPr="00673853" w:rsidRDefault="0079075E" w:rsidP="00673853">
      <w:pPr>
        <w:spacing w:after="0" w:line="240" w:lineRule="auto"/>
        <w:ind w:firstLine="567"/>
        <w:jc w:val="right"/>
        <w:rPr>
          <w:rFonts w:ascii="Times New Roman" w:hAnsi="Times New Roman" w:cs="Times New Roman"/>
          <w:color w:val="000000"/>
          <w:spacing w:val="-4"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14</w:t>
      </w:r>
    </w:p>
    <w:tbl>
      <w:tblPr>
        <w:tblW w:w="7624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750"/>
        <w:gridCol w:w="1936"/>
        <w:gridCol w:w="1969"/>
        <w:gridCol w:w="1969"/>
      </w:tblGrid>
      <w:tr w:rsidR="0079075E" w:rsidRPr="00673853" w:rsidTr="0079075E">
        <w:trPr>
          <w:jc w:val="center"/>
        </w:trPr>
        <w:tc>
          <w:tcPr>
            <w:tcW w:w="1750" w:type="dxa"/>
            <w:tcBorders>
              <w:top w:val="single" w:sz="8" w:space="0" w:color="auto"/>
            </w:tcBorders>
          </w:tcPr>
          <w:p w:rsidR="0079075E" w:rsidRPr="00673853" w:rsidRDefault="0079075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936" w:type="dxa"/>
            <w:tcBorders>
              <w:top w:val="single" w:sz="8" w:space="0" w:color="auto"/>
            </w:tcBorders>
          </w:tcPr>
          <w:p w:rsidR="0079075E" w:rsidRPr="00673853" w:rsidRDefault="0079075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</w:tcPr>
          <w:p w:rsidR="0079075E" w:rsidRPr="00673853" w:rsidRDefault="0079075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</w:tcPr>
          <w:p w:rsidR="0079075E" w:rsidRPr="00673853" w:rsidRDefault="0079075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6C683E" w:rsidRPr="00673853" w:rsidTr="0079075E">
        <w:trPr>
          <w:jc w:val="center"/>
        </w:trPr>
        <w:tc>
          <w:tcPr>
            <w:tcW w:w="1750" w:type="dxa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3</w:t>
            </w:r>
          </w:p>
        </w:tc>
        <w:tc>
          <w:tcPr>
            <w:tcW w:w="1969" w:type="dxa"/>
            <w:vAlign w:val="center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3Y3</w:t>
            </w:r>
          </w:p>
        </w:tc>
        <w:tc>
          <w:tcPr>
            <w:tcW w:w="1969" w:type="dxa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3H3</w:t>
            </w:r>
          </w:p>
        </w:tc>
      </w:tr>
      <w:tr w:rsidR="006C683E" w:rsidRPr="00673853" w:rsidTr="0079075E">
        <w:trPr>
          <w:jc w:val="center"/>
        </w:trPr>
        <w:tc>
          <w:tcPr>
            <w:tcW w:w="1750" w:type="dxa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969" w:type="dxa"/>
            <w:vAlign w:val="center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Y3</w:t>
            </w:r>
          </w:p>
        </w:tc>
        <w:tc>
          <w:tcPr>
            <w:tcW w:w="1969" w:type="dxa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Y3H3</w:t>
            </w:r>
          </w:p>
        </w:tc>
      </w:tr>
      <w:tr w:rsidR="006C683E" w:rsidRPr="00673853" w:rsidTr="0079075E">
        <w:trPr>
          <w:jc w:val="center"/>
        </w:trPr>
        <w:tc>
          <w:tcPr>
            <w:tcW w:w="1750" w:type="dxa"/>
            <w:tcBorders>
              <w:bottom w:val="single" w:sz="8" w:space="0" w:color="auto"/>
            </w:tcBorders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tcBorders>
              <w:bottom w:val="single" w:sz="8" w:space="0" w:color="auto"/>
            </w:tcBorders>
            <w:vAlign w:val="center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969" w:type="dxa"/>
            <w:tcBorders>
              <w:bottom w:val="single" w:sz="8" w:space="0" w:color="auto"/>
            </w:tcBorders>
            <w:vAlign w:val="center"/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969" w:type="dxa"/>
            <w:tcBorders>
              <w:bottom w:val="single" w:sz="8" w:space="0" w:color="auto"/>
            </w:tcBorders>
          </w:tcPr>
          <w:p w:rsidR="006C683E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H3</w:t>
            </w:r>
          </w:p>
        </w:tc>
      </w:tr>
    </w:tbl>
    <w:p w:rsidR="002B2A6B" w:rsidRPr="00673853" w:rsidRDefault="002B2A6B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B2A6B" w:rsidRPr="00673853" w:rsidRDefault="006A00AC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По матрице </w:t>
      </w:r>
      <w:r w:rsidRPr="00673853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="00854D57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выполняется </w:t>
      </w:r>
      <w:r w:rsidR="00746FDF" w:rsidRPr="00673853">
        <w:rPr>
          <w:rFonts w:ascii="Times New Roman" w:hAnsi="Times New Roman" w:cs="Times New Roman"/>
          <w:color w:val="000000"/>
          <w:sz w:val="28"/>
          <w:szCs w:val="28"/>
        </w:rPr>
        <w:t>вычисление матрицы весо</w:t>
      </w:r>
      <w:r w:rsidR="004878F7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вых коэффициентов, которая для тестируемого варианта имеет следующий </w:t>
      </w:r>
      <w:r w:rsidR="00854D57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индексный </w:t>
      </w:r>
      <w:r w:rsidR="004878F7" w:rsidRPr="00673853">
        <w:rPr>
          <w:rFonts w:ascii="Times New Roman" w:hAnsi="Times New Roman" w:cs="Times New Roman"/>
          <w:color w:val="000000"/>
          <w:sz w:val="28"/>
          <w:szCs w:val="28"/>
        </w:rPr>
        <w:t>вид</w:t>
      </w:r>
    </w:p>
    <w:p w:rsidR="00854D57" w:rsidRDefault="00854D57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73853" w:rsidRPr="00673853" w:rsidRDefault="00673853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4878F7" w:rsidRPr="00673853" w:rsidRDefault="004878F7" w:rsidP="00673853">
      <w:pPr>
        <w:spacing w:after="0" w:line="240" w:lineRule="auto"/>
        <w:ind w:firstLine="567"/>
        <w:jc w:val="right"/>
        <w:rPr>
          <w:rFonts w:ascii="Times New Roman" w:hAnsi="Times New Roman" w:cs="Times New Roman"/>
          <w:color w:val="000000"/>
          <w:spacing w:val="-4"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P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1</w:t>
      </w:r>
      <w:r w:rsidR="00673853">
        <w:rPr>
          <w:rFonts w:ascii="Times New Roman" w:hAnsi="Times New Roman" w:cs="Times New Roman"/>
          <w:i/>
          <w:iCs/>
          <w:sz w:val="28"/>
          <w:szCs w:val="28"/>
        </w:rPr>
        <w:t>5</w:t>
      </w:r>
    </w:p>
    <w:p w:rsidR="004878F7" w:rsidRPr="00673853" w:rsidRDefault="00014363" w:rsidP="00673853">
      <w:pPr>
        <w:spacing w:after="0" w:line="240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Матрица весовых коэффициентов</w:t>
      </w:r>
    </w:p>
    <w:tbl>
      <w:tblPr>
        <w:tblW w:w="7624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750"/>
        <w:gridCol w:w="1936"/>
        <w:gridCol w:w="1969"/>
        <w:gridCol w:w="1969"/>
      </w:tblGrid>
      <w:tr w:rsidR="004878F7" w:rsidRPr="00673853" w:rsidTr="00987D5C">
        <w:trPr>
          <w:jc w:val="center"/>
        </w:trPr>
        <w:tc>
          <w:tcPr>
            <w:tcW w:w="1750" w:type="dxa"/>
            <w:tcBorders>
              <w:top w:val="single" w:sz="8" w:space="0" w:color="auto"/>
            </w:tcBorders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936" w:type="dxa"/>
            <w:tcBorders>
              <w:top w:val="single" w:sz="8" w:space="0" w:color="auto"/>
            </w:tcBorders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4878F7" w:rsidRPr="00673853" w:rsidTr="00987D5C">
        <w:trPr>
          <w:jc w:val="center"/>
        </w:trPr>
        <w:tc>
          <w:tcPr>
            <w:tcW w:w="1750" w:type="dxa"/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4878F7" w:rsidRPr="00673853" w:rsidRDefault="00854D5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Q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3</w:t>
            </w:r>
          </w:p>
        </w:tc>
        <w:tc>
          <w:tcPr>
            <w:tcW w:w="1969" w:type="dxa"/>
            <w:vAlign w:val="center"/>
          </w:tcPr>
          <w:p w:rsidR="004878F7" w:rsidRPr="00673853" w:rsidRDefault="0001436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Q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3Y3</w:t>
            </w:r>
          </w:p>
        </w:tc>
        <w:tc>
          <w:tcPr>
            <w:tcW w:w="1969" w:type="dxa"/>
          </w:tcPr>
          <w:p w:rsidR="004878F7" w:rsidRPr="00673853" w:rsidRDefault="0001436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Q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3H3</w:t>
            </w:r>
          </w:p>
        </w:tc>
      </w:tr>
      <w:tr w:rsidR="004878F7" w:rsidRPr="00673853" w:rsidTr="00987D5C">
        <w:trPr>
          <w:jc w:val="center"/>
        </w:trPr>
        <w:tc>
          <w:tcPr>
            <w:tcW w:w="1750" w:type="dxa"/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969" w:type="dxa"/>
            <w:vAlign w:val="center"/>
          </w:tcPr>
          <w:p w:rsidR="004878F7" w:rsidRPr="00673853" w:rsidRDefault="00854D5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Q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Y3</w:t>
            </w:r>
          </w:p>
        </w:tc>
        <w:tc>
          <w:tcPr>
            <w:tcW w:w="1969" w:type="dxa"/>
          </w:tcPr>
          <w:p w:rsidR="004878F7" w:rsidRPr="00673853" w:rsidRDefault="0001436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Q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Y3H3</w:t>
            </w:r>
          </w:p>
        </w:tc>
      </w:tr>
      <w:tr w:rsidR="004878F7" w:rsidRPr="00673853" w:rsidTr="00987D5C">
        <w:trPr>
          <w:jc w:val="center"/>
        </w:trPr>
        <w:tc>
          <w:tcPr>
            <w:tcW w:w="1750" w:type="dxa"/>
            <w:tcBorders>
              <w:bottom w:val="single" w:sz="8" w:space="0" w:color="auto"/>
            </w:tcBorders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tcBorders>
              <w:bottom w:val="single" w:sz="8" w:space="0" w:color="auto"/>
            </w:tcBorders>
            <w:vAlign w:val="center"/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969" w:type="dxa"/>
            <w:tcBorders>
              <w:bottom w:val="single" w:sz="8" w:space="0" w:color="auto"/>
            </w:tcBorders>
            <w:vAlign w:val="center"/>
          </w:tcPr>
          <w:p w:rsidR="004878F7" w:rsidRPr="00673853" w:rsidRDefault="004878F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969" w:type="dxa"/>
            <w:tcBorders>
              <w:bottom w:val="single" w:sz="8" w:space="0" w:color="auto"/>
            </w:tcBorders>
          </w:tcPr>
          <w:p w:rsidR="004878F7" w:rsidRPr="00673853" w:rsidRDefault="00854D57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Q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H3</w:t>
            </w:r>
          </w:p>
        </w:tc>
      </w:tr>
    </w:tbl>
    <w:p w:rsidR="004878F7" w:rsidRPr="00673853" w:rsidRDefault="004878F7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07EBE" w:rsidRPr="00673853" w:rsidRDefault="00807EBE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В численных значениях для рассматриваемого тестового примера данные матрицы имеют следующий вид</w:t>
      </w:r>
    </w:p>
    <w:p w:rsidR="00807EBE" w:rsidRDefault="00807EBE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53E64" w:rsidRPr="00F8305E" w:rsidRDefault="00253E64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D651FA" w:rsidRPr="00673853" w:rsidRDefault="00D651FA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7624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750"/>
        <w:gridCol w:w="1936"/>
        <w:gridCol w:w="1969"/>
        <w:gridCol w:w="1969"/>
      </w:tblGrid>
      <w:tr w:rsidR="00D651FA" w:rsidRPr="00673853" w:rsidTr="00807EBE">
        <w:trPr>
          <w:jc w:val="center"/>
        </w:trPr>
        <w:tc>
          <w:tcPr>
            <w:tcW w:w="1750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6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D651FA" w:rsidRPr="00673853" w:rsidTr="00807EBE">
        <w:trPr>
          <w:jc w:val="center"/>
        </w:trPr>
        <w:tc>
          <w:tcPr>
            <w:tcW w:w="1750" w:type="dxa"/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807EBE" w:rsidRPr="0067385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80.30</w:t>
            </w:r>
          </w:p>
        </w:tc>
        <w:tc>
          <w:tcPr>
            <w:tcW w:w="1969" w:type="dxa"/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-8.86</w:t>
            </w:r>
          </w:p>
        </w:tc>
        <w:tc>
          <w:tcPr>
            <w:tcW w:w="1969" w:type="dxa"/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.23</w:t>
            </w:r>
          </w:p>
        </w:tc>
      </w:tr>
      <w:tr w:rsidR="00D651FA" w:rsidRPr="00673853" w:rsidTr="00807EBE">
        <w:trPr>
          <w:jc w:val="center"/>
        </w:trPr>
        <w:tc>
          <w:tcPr>
            <w:tcW w:w="1750" w:type="dxa"/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-8.86</w:t>
            </w:r>
          </w:p>
        </w:tc>
        <w:tc>
          <w:tcPr>
            <w:tcW w:w="1969" w:type="dxa"/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23.37</w:t>
            </w:r>
          </w:p>
        </w:tc>
        <w:tc>
          <w:tcPr>
            <w:tcW w:w="1969" w:type="dxa"/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.12</w:t>
            </w:r>
          </w:p>
        </w:tc>
      </w:tr>
      <w:tr w:rsidR="00D651FA" w:rsidRPr="00673853" w:rsidTr="00807EBE">
        <w:trPr>
          <w:jc w:val="center"/>
        </w:trPr>
        <w:tc>
          <w:tcPr>
            <w:tcW w:w="1750" w:type="dxa"/>
            <w:tcBorders>
              <w:bottom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tcBorders>
              <w:bottom w:val="single" w:sz="8" w:space="0" w:color="auto"/>
            </w:tcBorders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.23</w:t>
            </w:r>
          </w:p>
        </w:tc>
        <w:tc>
          <w:tcPr>
            <w:tcW w:w="1969" w:type="dxa"/>
            <w:tcBorders>
              <w:bottom w:val="single" w:sz="8" w:space="0" w:color="auto"/>
            </w:tcBorders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.12</w:t>
            </w:r>
          </w:p>
        </w:tc>
        <w:tc>
          <w:tcPr>
            <w:tcW w:w="1969" w:type="dxa"/>
            <w:tcBorders>
              <w:bottom w:val="single" w:sz="8" w:space="0" w:color="auto"/>
            </w:tcBorders>
            <w:vAlign w:val="center"/>
          </w:tcPr>
          <w:p w:rsidR="00807EBE" w:rsidRPr="00410183" w:rsidRDefault="00410183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67.411</w:t>
            </w:r>
          </w:p>
        </w:tc>
      </w:tr>
    </w:tbl>
    <w:p w:rsidR="00807EBE" w:rsidRPr="00673853" w:rsidRDefault="00807EBE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7624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750"/>
        <w:gridCol w:w="1936"/>
        <w:gridCol w:w="1969"/>
        <w:gridCol w:w="1969"/>
      </w:tblGrid>
      <w:tr w:rsidR="00807EBE" w:rsidRPr="00673853" w:rsidTr="00807EBE">
        <w:trPr>
          <w:jc w:val="center"/>
        </w:trPr>
        <w:tc>
          <w:tcPr>
            <w:tcW w:w="1750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936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69" w:type="dxa"/>
            <w:tcBorders>
              <w:top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807EBE" w:rsidRPr="00673853" w:rsidTr="00807EBE">
        <w:trPr>
          <w:jc w:val="center"/>
        </w:trPr>
        <w:tc>
          <w:tcPr>
            <w:tcW w:w="1750" w:type="dxa"/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807EBE" w:rsidRPr="0067385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0.0</w:t>
            </w:r>
            <w:r w:rsidR="0041018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</w:p>
        </w:tc>
        <w:tc>
          <w:tcPr>
            <w:tcW w:w="1969" w:type="dxa"/>
            <w:vAlign w:val="center"/>
          </w:tcPr>
          <w:p w:rsidR="00807EBE" w:rsidRPr="0041018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0.00</w:t>
            </w:r>
            <w:r w:rsidR="0041018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5</w:t>
            </w:r>
          </w:p>
        </w:tc>
        <w:tc>
          <w:tcPr>
            <w:tcW w:w="1969" w:type="dxa"/>
            <w:vAlign w:val="center"/>
          </w:tcPr>
          <w:p w:rsidR="00807EBE" w:rsidRPr="0067385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0</w:t>
            </w:r>
          </w:p>
        </w:tc>
      </w:tr>
      <w:tr w:rsidR="00807EBE" w:rsidRPr="00673853" w:rsidTr="00807EBE">
        <w:trPr>
          <w:jc w:val="center"/>
        </w:trPr>
        <w:tc>
          <w:tcPr>
            <w:tcW w:w="1750" w:type="dxa"/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vAlign w:val="center"/>
          </w:tcPr>
          <w:p w:rsidR="00807EBE" w:rsidRPr="0041018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0.00</w:t>
            </w:r>
            <w:r w:rsidR="0041018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5</w:t>
            </w:r>
          </w:p>
        </w:tc>
        <w:tc>
          <w:tcPr>
            <w:tcW w:w="1969" w:type="dxa"/>
            <w:vAlign w:val="center"/>
          </w:tcPr>
          <w:p w:rsidR="00807EBE" w:rsidRPr="0041018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0.04</w:t>
            </w:r>
            <w:r w:rsidR="0041018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5</w:t>
            </w:r>
          </w:p>
        </w:tc>
        <w:tc>
          <w:tcPr>
            <w:tcW w:w="1969" w:type="dxa"/>
            <w:vAlign w:val="center"/>
          </w:tcPr>
          <w:p w:rsidR="00807EBE" w:rsidRPr="0067385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-0.001</w:t>
            </w:r>
          </w:p>
        </w:tc>
      </w:tr>
      <w:tr w:rsidR="00807EBE" w:rsidRPr="00673853" w:rsidTr="00807EBE">
        <w:trPr>
          <w:jc w:val="center"/>
        </w:trPr>
        <w:tc>
          <w:tcPr>
            <w:tcW w:w="1750" w:type="dxa"/>
            <w:tcBorders>
              <w:bottom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sym w:font="Symbol" w:char="F044"/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H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36" w:type="dxa"/>
            <w:tcBorders>
              <w:bottom w:val="single" w:sz="8" w:space="0" w:color="auto"/>
            </w:tcBorders>
            <w:vAlign w:val="center"/>
          </w:tcPr>
          <w:p w:rsidR="00807EBE" w:rsidRPr="00673853" w:rsidRDefault="00807EB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0</w:t>
            </w:r>
          </w:p>
        </w:tc>
        <w:tc>
          <w:tcPr>
            <w:tcW w:w="1969" w:type="dxa"/>
            <w:tcBorders>
              <w:bottom w:val="single" w:sz="8" w:space="0" w:color="auto"/>
            </w:tcBorders>
            <w:vAlign w:val="center"/>
          </w:tcPr>
          <w:p w:rsidR="00807EBE" w:rsidRPr="0067385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-0.001</w:t>
            </w:r>
          </w:p>
        </w:tc>
        <w:tc>
          <w:tcPr>
            <w:tcW w:w="1969" w:type="dxa"/>
            <w:tcBorders>
              <w:bottom w:val="single" w:sz="8" w:space="0" w:color="auto"/>
            </w:tcBorders>
            <w:vAlign w:val="center"/>
          </w:tcPr>
          <w:p w:rsidR="00807EBE" w:rsidRPr="00410183" w:rsidRDefault="009339CA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i/>
                <w:sz w:val="28"/>
                <w:szCs w:val="28"/>
              </w:rPr>
              <w:t>0.0</w:t>
            </w:r>
            <w:r w:rsidR="0041018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5</w:t>
            </w:r>
          </w:p>
        </w:tc>
      </w:tr>
    </w:tbl>
    <w:p w:rsidR="00807EBE" w:rsidRPr="00673853" w:rsidRDefault="00807EBE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07EBE" w:rsidRPr="00673853" w:rsidRDefault="00807EBE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4878F7" w:rsidRPr="00673853" w:rsidRDefault="00854D57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На основании этой матрицы выполняется вычисление средних квадратических ошибок </w:t>
      </w:r>
      <w:r w:rsidR="00E87A45" w:rsidRPr="00673853">
        <w:rPr>
          <w:rFonts w:ascii="Times New Roman" w:hAnsi="Times New Roman" w:cs="Times New Roman"/>
          <w:color w:val="000000"/>
          <w:sz w:val="28"/>
          <w:szCs w:val="28"/>
        </w:rPr>
        <w:t>(для произвольной</w:t>
      </w:r>
      <w:r w:rsidR="00BA7D4F" w:rsidRPr="00673853">
        <w:rPr>
          <w:rFonts w:ascii="Times New Roman" w:hAnsi="Times New Roman" w:cs="Times New Roman"/>
          <w:color w:val="000000"/>
          <w:sz w:val="28"/>
          <w:szCs w:val="28"/>
        </w:rPr>
        <w:t xml:space="preserve"> сети)</w:t>
      </w:r>
    </w:p>
    <w:p w:rsidR="00E87A45" w:rsidRPr="00673853" w:rsidRDefault="00BA7D4F" w:rsidP="00F8305E">
      <w:pPr>
        <w:spacing w:after="0" w:line="240" w:lineRule="auto"/>
        <w:jc w:val="center"/>
        <w:rPr>
          <w:rFonts w:ascii="Times New Roman" w:hAnsi="Times New Roman" w:cs="Times New Roman"/>
          <w:color w:val="000000"/>
          <w:position w:val="-20"/>
          <w:sz w:val="28"/>
          <w:szCs w:val="28"/>
          <w:lang w:val="en-US"/>
        </w:rPr>
      </w:pPr>
      <w:r w:rsidRPr="00673853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8820" w:dyaOrig="540">
          <v:shape id="_x0000_i1111" type="#_x0000_t75" style="width:440.25pt;height:27pt" o:ole="" fillcolor="window">
            <v:imagedata r:id="rId137" o:title=""/>
          </v:shape>
          <o:OLEObject Type="Embed" ProgID="Equation.DSMT4" ShapeID="_x0000_i1111" DrawAspect="Content" ObjectID="_1771572583" r:id="rId138"/>
        </w:object>
      </w:r>
    </w:p>
    <w:p w:rsidR="00E87A45" w:rsidRPr="00673853" w:rsidRDefault="00E87A45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гдеI – номер определяемого пункта.</w:t>
      </w:r>
    </w:p>
    <w:p w:rsidR="00BA7D4F" w:rsidRPr="00673853" w:rsidRDefault="00BA7D4F" w:rsidP="00673853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73853">
        <w:rPr>
          <w:rFonts w:ascii="Times New Roman" w:hAnsi="Times New Roman" w:cs="Times New Roman"/>
          <w:color w:val="000000"/>
          <w:sz w:val="28"/>
          <w:szCs w:val="28"/>
        </w:rPr>
        <w:t>Для тестируемого варианта</w:t>
      </w:r>
    </w:p>
    <w:p w:rsidR="00BA7D4F" w:rsidRPr="00673853" w:rsidRDefault="00BA7D4F" w:rsidP="00F8305E">
      <w:pPr>
        <w:jc w:val="center"/>
        <w:rPr>
          <w:rFonts w:ascii="Times New Roman" w:hAnsi="Times New Roman" w:cs="Times New Roman"/>
          <w:color w:val="000000"/>
          <w:position w:val="-20"/>
          <w:sz w:val="28"/>
          <w:szCs w:val="28"/>
          <w:lang w:val="en-US"/>
        </w:rPr>
      </w:pPr>
      <w:r w:rsidRPr="00673853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8860" w:dyaOrig="540">
          <v:shape id="_x0000_i1112" type="#_x0000_t75" style="width:443.25pt;height:27pt" o:ole="" fillcolor="window">
            <v:imagedata r:id="rId139" o:title=""/>
          </v:shape>
          <o:OLEObject Type="Embed" ProgID="Equation.DSMT4" ShapeID="_x0000_i1112" DrawAspect="Content" ObjectID="_1771572584" r:id="rId140"/>
        </w:object>
      </w:r>
    </w:p>
    <w:p w:rsidR="006C683E" w:rsidRPr="00673853" w:rsidRDefault="006C683E" w:rsidP="006738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A7D4F" w:rsidRPr="00673853" w:rsidRDefault="00BA7D4F" w:rsidP="00673853">
      <w:pPr>
        <w:spacing w:after="0" w:line="240" w:lineRule="auto"/>
        <w:ind w:firstLine="567"/>
        <w:jc w:val="right"/>
        <w:rPr>
          <w:rFonts w:ascii="Times New Roman" w:hAnsi="Times New Roman" w:cs="Times New Roman"/>
          <w:color w:val="000000"/>
          <w:spacing w:val="-4"/>
          <w:sz w:val="28"/>
          <w:szCs w:val="28"/>
        </w:rPr>
      </w:pPr>
      <w:r w:rsidRPr="00673853"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Pr="00673853">
        <w:rPr>
          <w:rFonts w:ascii="Times New Roman" w:hAnsi="Times New Roman" w:cs="Times New Roman"/>
          <w:i/>
          <w:iCs/>
          <w:sz w:val="28"/>
          <w:szCs w:val="28"/>
          <w:lang w:val="en-US"/>
        </w:rPr>
        <w:t>1</w:t>
      </w:r>
      <w:r w:rsidR="00673853">
        <w:rPr>
          <w:rFonts w:ascii="Times New Roman" w:hAnsi="Times New Roman" w:cs="Times New Roman"/>
          <w:i/>
          <w:iCs/>
          <w:sz w:val="28"/>
          <w:szCs w:val="28"/>
        </w:rPr>
        <w:t>6</w:t>
      </w:r>
    </w:p>
    <w:p w:rsidR="00BA7D4F" w:rsidRPr="00673853" w:rsidRDefault="00BA7D4F" w:rsidP="00673853">
      <w:pPr>
        <w:pStyle w:val="8"/>
        <w:keepNext w:val="0"/>
        <w:spacing w:before="0"/>
        <w:ind w:right="2000" w:firstLine="567"/>
        <w:jc w:val="right"/>
        <w:rPr>
          <w:rFonts w:ascii="Times New Roman" w:hAnsi="Times New Roman" w:cs="Times New Roman"/>
          <w:strike/>
          <w:color w:val="auto"/>
          <w:sz w:val="28"/>
          <w:szCs w:val="28"/>
        </w:rPr>
      </w:pPr>
    </w:p>
    <w:tbl>
      <w:tblPr>
        <w:tblW w:w="971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975"/>
        <w:gridCol w:w="2410"/>
        <w:gridCol w:w="1923"/>
        <w:gridCol w:w="2268"/>
        <w:gridCol w:w="1134"/>
      </w:tblGrid>
      <w:tr w:rsidR="00BA7D4F" w:rsidRPr="00673853" w:rsidTr="00BA7D4F">
        <w:trPr>
          <w:jc w:val="center"/>
        </w:trPr>
        <w:tc>
          <w:tcPr>
            <w:tcW w:w="1975" w:type="dxa"/>
            <w:tcBorders>
              <w:top w:val="single" w:sz="8" w:space="0" w:color="auto"/>
            </w:tcBorders>
            <w:vAlign w:val="center"/>
          </w:tcPr>
          <w:p w:rsidR="00BA7D4F" w:rsidRPr="00673853" w:rsidRDefault="00BA7D4F" w:rsidP="00673853">
            <w:pPr>
              <w:spacing w:after="0" w:line="240" w:lineRule="auto"/>
              <w:ind w:right="34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вание определяемых пунктов</w:t>
            </w:r>
          </w:p>
        </w:tc>
        <w:tc>
          <w:tcPr>
            <w:tcW w:w="2410" w:type="dxa"/>
            <w:tcBorders>
              <w:top w:val="single" w:sz="8" w:space="0" w:color="auto"/>
            </w:tcBorders>
            <w:vAlign w:val="center"/>
          </w:tcPr>
          <w:p w:rsidR="00BA7D4F" w:rsidRPr="00673853" w:rsidRDefault="00BA7D4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proofErr w:type="spellStart"/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1923" w:type="dxa"/>
            <w:tcBorders>
              <w:top w:val="single" w:sz="8" w:space="0" w:color="auto"/>
            </w:tcBorders>
            <w:vAlign w:val="center"/>
          </w:tcPr>
          <w:p w:rsidR="00BA7D4F" w:rsidRPr="00673853" w:rsidRDefault="00BA7D4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2268" w:type="dxa"/>
            <w:tcBorders>
              <w:top w:val="single" w:sz="8" w:space="0" w:color="auto"/>
            </w:tcBorders>
          </w:tcPr>
          <w:p w:rsidR="00BA7D4F" w:rsidRPr="00673853" w:rsidRDefault="00BA7D4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:rsidR="00BA7D4F" w:rsidRPr="00673853" w:rsidRDefault="00BA7D4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</w:tr>
      <w:tr w:rsidR="00BA7D4F" w:rsidRPr="00673853" w:rsidTr="00BA7D4F">
        <w:trPr>
          <w:jc w:val="center"/>
        </w:trPr>
        <w:tc>
          <w:tcPr>
            <w:tcW w:w="1975" w:type="dxa"/>
            <w:vAlign w:val="center"/>
          </w:tcPr>
          <w:p w:rsidR="00BA7D4F" w:rsidRPr="00673853" w:rsidRDefault="00BA7D4F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2410" w:type="dxa"/>
          </w:tcPr>
          <w:p w:rsidR="00BA7D4F" w:rsidRPr="00673853" w:rsidRDefault="006C683E" w:rsidP="00673853">
            <w:pPr>
              <w:spacing w:after="0" w:line="240" w:lineRule="auto"/>
              <w:ind w:right="746" w:firstLine="567"/>
              <w:jc w:val="right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X3</w:t>
            </w:r>
          </w:p>
        </w:tc>
        <w:tc>
          <w:tcPr>
            <w:tcW w:w="1923" w:type="dxa"/>
          </w:tcPr>
          <w:p w:rsidR="00BA7D4F" w:rsidRPr="00673853" w:rsidRDefault="006C683E" w:rsidP="00673853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Y3</w:t>
            </w:r>
          </w:p>
        </w:tc>
        <w:tc>
          <w:tcPr>
            <w:tcW w:w="2268" w:type="dxa"/>
          </w:tcPr>
          <w:p w:rsidR="00BA7D4F" w:rsidRPr="00673853" w:rsidRDefault="006C683E" w:rsidP="00673853">
            <w:pPr>
              <w:spacing w:after="0" w:line="240" w:lineRule="auto"/>
              <w:ind w:right="746" w:firstLine="567"/>
              <w:jc w:val="right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</w:tcPr>
          <w:p w:rsidR="00BA7D4F" w:rsidRPr="00673853" w:rsidRDefault="006C683E" w:rsidP="00673853">
            <w:pPr>
              <w:tabs>
                <w:tab w:val="left" w:pos="918"/>
              </w:tabs>
              <w:spacing w:after="0" w:line="240" w:lineRule="auto"/>
              <w:ind w:right="68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</w:t>
            </w:r>
            <w:r w:rsidRPr="00673853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H3</w:t>
            </w:r>
          </w:p>
        </w:tc>
      </w:tr>
    </w:tbl>
    <w:p w:rsidR="00BA7D4F" w:rsidRPr="00673853" w:rsidRDefault="00BA7D4F" w:rsidP="00673853">
      <w:pPr>
        <w:pStyle w:val="8"/>
        <w:keepNext w:val="0"/>
        <w:spacing w:before="0"/>
        <w:ind w:right="2000" w:firstLine="567"/>
        <w:jc w:val="right"/>
        <w:rPr>
          <w:rFonts w:ascii="Times New Roman" w:hAnsi="Times New Roman" w:cs="Times New Roman"/>
          <w:strike/>
          <w:color w:val="auto"/>
          <w:sz w:val="28"/>
          <w:szCs w:val="28"/>
        </w:rPr>
      </w:pPr>
    </w:p>
    <w:p w:rsidR="00BA7D4F" w:rsidRPr="00673853" w:rsidRDefault="00BA7D4F" w:rsidP="00673853">
      <w:pPr>
        <w:pStyle w:val="8"/>
        <w:keepNext w:val="0"/>
        <w:spacing w:before="0"/>
        <w:ind w:right="2000" w:firstLine="567"/>
        <w:jc w:val="right"/>
        <w:rPr>
          <w:rFonts w:ascii="Times New Roman" w:hAnsi="Times New Roman" w:cs="Times New Roman"/>
          <w:strike/>
          <w:color w:val="auto"/>
          <w:sz w:val="28"/>
          <w:szCs w:val="28"/>
        </w:rPr>
      </w:pPr>
    </w:p>
    <w:sectPr w:rsidR="00BA7D4F" w:rsidRPr="00673853" w:rsidSect="0089056A">
      <w:pgSz w:w="16838" w:h="11906" w:orient="landscape"/>
      <w:pgMar w:top="1134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9E0BFF"/>
    <w:rsid w:val="00014363"/>
    <w:rsid w:val="00041318"/>
    <w:rsid w:val="00057FA6"/>
    <w:rsid w:val="00083EDE"/>
    <w:rsid w:val="000B2264"/>
    <w:rsid w:val="00130FA2"/>
    <w:rsid w:val="0014445D"/>
    <w:rsid w:val="00176355"/>
    <w:rsid w:val="00176897"/>
    <w:rsid w:val="001F79BF"/>
    <w:rsid w:val="00245D1A"/>
    <w:rsid w:val="00253E64"/>
    <w:rsid w:val="0025700F"/>
    <w:rsid w:val="00275954"/>
    <w:rsid w:val="002776AB"/>
    <w:rsid w:val="002B08DE"/>
    <w:rsid w:val="002B2A6B"/>
    <w:rsid w:val="002E67C6"/>
    <w:rsid w:val="003179BE"/>
    <w:rsid w:val="00351955"/>
    <w:rsid w:val="00365CD8"/>
    <w:rsid w:val="003A2986"/>
    <w:rsid w:val="003B19A6"/>
    <w:rsid w:val="003B26E3"/>
    <w:rsid w:val="00410183"/>
    <w:rsid w:val="00447661"/>
    <w:rsid w:val="0045400C"/>
    <w:rsid w:val="00454D17"/>
    <w:rsid w:val="00454D5B"/>
    <w:rsid w:val="004868C6"/>
    <w:rsid w:val="004878F7"/>
    <w:rsid w:val="004B5FC0"/>
    <w:rsid w:val="004D6C3B"/>
    <w:rsid w:val="004E1529"/>
    <w:rsid w:val="004F2661"/>
    <w:rsid w:val="004F7E5C"/>
    <w:rsid w:val="00510B7A"/>
    <w:rsid w:val="00513ED0"/>
    <w:rsid w:val="00524D81"/>
    <w:rsid w:val="0052597B"/>
    <w:rsid w:val="005842CF"/>
    <w:rsid w:val="005A16DC"/>
    <w:rsid w:val="005A60B3"/>
    <w:rsid w:val="005B624F"/>
    <w:rsid w:val="00604647"/>
    <w:rsid w:val="00612E95"/>
    <w:rsid w:val="00621B68"/>
    <w:rsid w:val="00641E67"/>
    <w:rsid w:val="00646809"/>
    <w:rsid w:val="006636C1"/>
    <w:rsid w:val="00673853"/>
    <w:rsid w:val="00680AEF"/>
    <w:rsid w:val="006A00AC"/>
    <w:rsid w:val="006C2626"/>
    <w:rsid w:val="006C683E"/>
    <w:rsid w:val="006F7EA5"/>
    <w:rsid w:val="007076F4"/>
    <w:rsid w:val="00711007"/>
    <w:rsid w:val="00723BDE"/>
    <w:rsid w:val="00746FDF"/>
    <w:rsid w:val="00772C36"/>
    <w:rsid w:val="007805E1"/>
    <w:rsid w:val="0079075E"/>
    <w:rsid w:val="007A15BE"/>
    <w:rsid w:val="007B41DA"/>
    <w:rsid w:val="007C7D36"/>
    <w:rsid w:val="007D2C86"/>
    <w:rsid w:val="007D67C3"/>
    <w:rsid w:val="007F242F"/>
    <w:rsid w:val="007F2611"/>
    <w:rsid w:val="008056CF"/>
    <w:rsid w:val="00807EBE"/>
    <w:rsid w:val="00830447"/>
    <w:rsid w:val="00850A10"/>
    <w:rsid w:val="00854D57"/>
    <w:rsid w:val="0089056A"/>
    <w:rsid w:val="00897565"/>
    <w:rsid w:val="008B2AEF"/>
    <w:rsid w:val="008B7046"/>
    <w:rsid w:val="008D2283"/>
    <w:rsid w:val="008F7FB3"/>
    <w:rsid w:val="00912ADF"/>
    <w:rsid w:val="009339CA"/>
    <w:rsid w:val="00967B82"/>
    <w:rsid w:val="00975F89"/>
    <w:rsid w:val="00987D5C"/>
    <w:rsid w:val="00991220"/>
    <w:rsid w:val="00997CA0"/>
    <w:rsid w:val="009A0D61"/>
    <w:rsid w:val="009B14E3"/>
    <w:rsid w:val="009B4295"/>
    <w:rsid w:val="009C2C9B"/>
    <w:rsid w:val="009D157D"/>
    <w:rsid w:val="009E0BFF"/>
    <w:rsid w:val="009E343E"/>
    <w:rsid w:val="00A40157"/>
    <w:rsid w:val="00A44956"/>
    <w:rsid w:val="00A7212F"/>
    <w:rsid w:val="00AC30B5"/>
    <w:rsid w:val="00AC3D1D"/>
    <w:rsid w:val="00AD6EBE"/>
    <w:rsid w:val="00AF2591"/>
    <w:rsid w:val="00B175F6"/>
    <w:rsid w:val="00B535A0"/>
    <w:rsid w:val="00B8527C"/>
    <w:rsid w:val="00BA7D4F"/>
    <w:rsid w:val="00BB2CF2"/>
    <w:rsid w:val="00BC52F3"/>
    <w:rsid w:val="00BE3CF2"/>
    <w:rsid w:val="00BF12D6"/>
    <w:rsid w:val="00C06918"/>
    <w:rsid w:val="00C13F76"/>
    <w:rsid w:val="00C218B9"/>
    <w:rsid w:val="00C45258"/>
    <w:rsid w:val="00C52A6D"/>
    <w:rsid w:val="00C81B36"/>
    <w:rsid w:val="00C8634D"/>
    <w:rsid w:val="00C97622"/>
    <w:rsid w:val="00CD052B"/>
    <w:rsid w:val="00CE5DC0"/>
    <w:rsid w:val="00CF5032"/>
    <w:rsid w:val="00CF6F72"/>
    <w:rsid w:val="00D2051E"/>
    <w:rsid w:val="00D56376"/>
    <w:rsid w:val="00D651FA"/>
    <w:rsid w:val="00DB0ABD"/>
    <w:rsid w:val="00DE299F"/>
    <w:rsid w:val="00E3601B"/>
    <w:rsid w:val="00E73699"/>
    <w:rsid w:val="00E80560"/>
    <w:rsid w:val="00E87A45"/>
    <w:rsid w:val="00E911EE"/>
    <w:rsid w:val="00EA2DE2"/>
    <w:rsid w:val="00EB353C"/>
    <w:rsid w:val="00F30526"/>
    <w:rsid w:val="00F507F9"/>
    <w:rsid w:val="00F666E4"/>
    <w:rsid w:val="00F82063"/>
    <w:rsid w:val="00F8305E"/>
    <w:rsid w:val="00FA56E1"/>
    <w:rsid w:val="00FB6B43"/>
    <w:rsid w:val="00FC3BC6"/>
    <w:rsid w:val="00FD3132"/>
    <w:rsid w:val="00FD32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56CF"/>
  </w:style>
  <w:style w:type="paragraph" w:styleId="8">
    <w:name w:val="heading 8"/>
    <w:aliases w:val=" Знак10"/>
    <w:basedOn w:val="a"/>
    <w:next w:val="a"/>
    <w:link w:val="80"/>
    <w:uiPriority w:val="99"/>
    <w:qFormat/>
    <w:rsid w:val="00E73699"/>
    <w:pPr>
      <w:keepNext/>
      <w:spacing w:before="120" w:after="0" w:line="240" w:lineRule="auto"/>
      <w:jc w:val="center"/>
      <w:outlineLvl w:val="7"/>
    </w:pPr>
    <w:rPr>
      <w:rFonts w:ascii="Courier New" w:eastAsia="Times New Roman" w:hAnsi="Courier New" w:cs="Courier New"/>
      <w:i/>
      <w:iCs/>
      <w:color w:val="0000F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E0B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0">
    <w:name w:val="Заголовок 8 Знак"/>
    <w:aliases w:val=" Знак10 Знак"/>
    <w:basedOn w:val="a0"/>
    <w:link w:val="8"/>
    <w:uiPriority w:val="99"/>
    <w:rsid w:val="00E73699"/>
    <w:rPr>
      <w:rFonts w:ascii="Courier New" w:eastAsia="Times New Roman" w:hAnsi="Courier New" w:cs="Courier New"/>
      <w:i/>
      <w:iCs/>
      <w:color w:val="0000FF"/>
      <w:sz w:val="24"/>
      <w:szCs w:val="24"/>
    </w:rPr>
  </w:style>
  <w:style w:type="paragraph" w:customStyle="1" w:styleId="1">
    <w:name w:val="1_Табл_название"/>
    <w:basedOn w:val="a"/>
    <w:qFormat/>
    <w:rsid w:val="00680AEF"/>
    <w:pPr>
      <w:spacing w:before="60" w:after="180" w:line="288" w:lineRule="auto"/>
      <w:jc w:val="center"/>
    </w:pPr>
    <w:rPr>
      <w:rFonts w:ascii="Times New Roman" w:eastAsia="Times New Roman" w:hAnsi="Times New Roman" w:cs="Times New Roman"/>
      <w:sz w:val="30"/>
      <w:szCs w:val="30"/>
      <w:lang w:eastAsia="ar-SA"/>
    </w:rPr>
  </w:style>
  <w:style w:type="paragraph" w:customStyle="1" w:styleId="10">
    <w:name w:val="1_Рис_название"/>
    <w:basedOn w:val="a"/>
    <w:qFormat/>
    <w:rsid w:val="00680AEF"/>
    <w:pPr>
      <w:spacing w:before="240" w:after="0" w:line="288" w:lineRule="auto"/>
      <w:jc w:val="center"/>
    </w:pPr>
    <w:rPr>
      <w:rFonts w:ascii="Times New Roman" w:eastAsia="Times New Roman" w:hAnsi="Times New Roman" w:cs="Times New Roman"/>
      <w:sz w:val="30"/>
      <w:szCs w:val="24"/>
      <w:lang w:eastAsia="ar-SA"/>
    </w:rPr>
  </w:style>
  <w:style w:type="character" w:styleId="a4">
    <w:name w:val="Placeholder Text"/>
    <w:basedOn w:val="a0"/>
    <w:uiPriority w:val="99"/>
    <w:semiHidden/>
    <w:rsid w:val="0067385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52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3.bin"/><Relationship Id="rId138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0.w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2.e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6.bin"/><Relationship Id="rId128" Type="http://schemas.openxmlformats.org/officeDocument/2006/relationships/oleObject" Target="embeddings/oleObject79.bin"/><Relationship Id="rId5" Type="http://schemas.openxmlformats.org/officeDocument/2006/relationships/image" Target="media/image1.wmf"/><Relationship Id="rId90" Type="http://schemas.openxmlformats.org/officeDocument/2006/relationships/oleObject" Target="embeddings/oleObject55.bin"/><Relationship Id="rId95" Type="http://schemas.openxmlformats.org/officeDocument/2006/relationships/image" Target="media/image3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7.wmf"/><Relationship Id="rId113" Type="http://schemas.openxmlformats.org/officeDocument/2006/relationships/image" Target="media/image41.wmf"/><Relationship Id="rId118" Type="http://schemas.openxmlformats.org/officeDocument/2006/relationships/oleObject" Target="embeddings/oleObject72.bin"/><Relationship Id="rId134" Type="http://schemas.openxmlformats.org/officeDocument/2006/relationships/oleObject" Target="embeddings/oleObject84.bin"/><Relationship Id="rId139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8.bin"/><Relationship Id="rId85" Type="http://schemas.openxmlformats.org/officeDocument/2006/relationships/image" Target="media/image29.wmf"/><Relationship Id="rId93" Type="http://schemas.openxmlformats.org/officeDocument/2006/relationships/image" Target="media/image33.wmf"/><Relationship Id="rId98" Type="http://schemas.openxmlformats.org/officeDocument/2006/relationships/oleObject" Target="embeddings/oleObject59.bin"/><Relationship Id="rId121" Type="http://schemas.openxmlformats.org/officeDocument/2006/relationships/image" Target="media/image43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6.wmf"/><Relationship Id="rId103" Type="http://schemas.openxmlformats.org/officeDocument/2006/relationships/image" Target="media/image38.wmf"/><Relationship Id="rId108" Type="http://schemas.openxmlformats.org/officeDocument/2006/relationships/oleObject" Target="embeddings/oleObject64.bin"/><Relationship Id="rId116" Type="http://schemas.openxmlformats.org/officeDocument/2006/relationships/image" Target="media/image42.wmf"/><Relationship Id="rId124" Type="http://schemas.openxmlformats.org/officeDocument/2006/relationships/image" Target="media/image44.wmf"/><Relationship Id="rId129" Type="http://schemas.openxmlformats.org/officeDocument/2006/relationships/oleObject" Target="embeddings/oleObject80.bin"/><Relationship Id="rId137" Type="http://schemas.openxmlformats.org/officeDocument/2006/relationships/image" Target="media/image4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91" Type="http://schemas.openxmlformats.org/officeDocument/2006/relationships/image" Target="media/image32.wmf"/><Relationship Id="rId96" Type="http://schemas.openxmlformats.org/officeDocument/2006/relationships/oleObject" Target="embeddings/oleObject58.bin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82.bin"/><Relationship Id="rId140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3.bin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3.bin"/><Relationship Id="rId127" Type="http://schemas.openxmlformats.org/officeDocument/2006/relationships/image" Target="media/image4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5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3.bin"/><Relationship Id="rId94" Type="http://schemas.openxmlformats.org/officeDocument/2006/relationships/oleObject" Target="embeddings/oleObject57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5.bin"/><Relationship Id="rId130" Type="http://schemas.openxmlformats.org/officeDocument/2006/relationships/image" Target="media/image46.wmf"/><Relationship Id="rId135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7.bin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81.bin"/><Relationship Id="rId136" Type="http://schemas.openxmlformats.org/officeDocument/2006/relationships/oleObject" Target="embeddings/oleObject85.bin"/><Relationship Id="rId61" Type="http://schemas.openxmlformats.org/officeDocument/2006/relationships/image" Target="media/image23.wmf"/><Relationship Id="rId82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41F0F2-0760-4F03-AECE-22DB67E549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1715</Words>
  <Characters>9776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Экзамены 2020 НГТУ</cp:lastModifiedBy>
  <cp:revision>2</cp:revision>
  <dcterms:created xsi:type="dcterms:W3CDTF">2024-03-10T03:40:00Z</dcterms:created>
  <dcterms:modified xsi:type="dcterms:W3CDTF">2024-03-10T03:40:00Z</dcterms:modified>
</cp:coreProperties>
</file>